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333"/>
        <w:gridCol w:w="3075"/>
        <w:gridCol w:w="3524"/>
      </w:tblGrid>
      <w:tr w:rsidR="00662518" w:rsidRPr="00804D03" w14:paraId="64A38ED7" w14:textId="2AB864FD" w:rsidTr="0020380B">
        <w:trPr>
          <w:trHeight w:val="558"/>
        </w:trPr>
        <w:tc>
          <w:tcPr>
            <w:tcW w:w="4145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804D03" w:rsidRDefault="00662518" w:rsidP="00662518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نام و نام خانوادگی :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 xml:space="preserve"> ....................</w:t>
            </w:r>
          </w:p>
        </w:tc>
        <w:tc>
          <w:tcPr>
            <w:tcW w:w="3119" w:type="dxa"/>
            <w:shd w:val="clear" w:color="auto" w:fill="FFF2CC" w:themeFill="accent4" w:themeFillTint="33"/>
            <w:vAlign w:val="center"/>
          </w:tcPr>
          <w:p w14:paraId="16F0CC74" w14:textId="3C7FD7DA" w:rsidR="002D1074" w:rsidRPr="00804D03" w:rsidRDefault="00662518" w:rsidP="0080607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ک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رب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رگ ری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ض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 xml:space="preserve">ی </w:t>
            </w:r>
            <w:r w:rsidR="00085FEC"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نه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م</w:t>
            </w:r>
          </w:p>
        </w:tc>
        <w:tc>
          <w:tcPr>
            <w:tcW w:w="3668" w:type="dxa"/>
            <w:shd w:val="clear" w:color="auto" w:fill="F2F2F2" w:themeFill="background1" w:themeFillShade="F2"/>
            <w:vAlign w:val="center"/>
          </w:tcPr>
          <w:p w14:paraId="7F070FF4" w14:textId="77AB2E89" w:rsidR="00662518" w:rsidRPr="00804D03" w:rsidRDefault="00806076" w:rsidP="00662518">
            <w:pPr>
              <w:jc w:val="center"/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فصل </w:t>
            </w:r>
            <w:r w:rsidR="002109B4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8</w:t>
            </w: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 :  </w:t>
            </w:r>
            <w:r w:rsidR="002109B4" w:rsidRPr="002109B4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>حجم و مساحت</w:t>
            </w:r>
          </w:p>
        </w:tc>
      </w:tr>
      <w:tr w:rsidR="00662518" w:rsidRPr="00804D03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10CB8A22" w:rsidR="00662518" w:rsidRPr="00F711F6" w:rsidRDefault="00F711F6" w:rsidP="00F711F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F711F6">
              <w:rPr>
                <w:rFonts w:ascii="Euclid" w:hAnsi="Euclid" w:cs="B Nazanin" w:hint="cs"/>
                <w:b/>
                <w:bCs/>
                <w:i/>
                <w:noProof/>
                <w:color w:val="FF0000"/>
                <w:sz w:val="25"/>
                <w:szCs w:val="25"/>
                <w:rtl/>
              </w:rPr>
              <w:t>***توجه</w:t>
            </w:r>
            <w:r>
              <w:rPr>
                <w:rFonts w:ascii="Euclid" w:hAnsi="Euclid" w:cs="B Nazanin" w:hint="cs"/>
                <w:b/>
                <w:bCs/>
                <w:i/>
                <w:noProof/>
                <w:color w:val="FF0000"/>
                <w:sz w:val="25"/>
                <w:szCs w:val="25"/>
                <w:rtl/>
              </w:rPr>
              <w:t xml:space="preserve"> : </w:t>
            </w:r>
            <w:r w:rsidRPr="00F711F6">
              <w:rPr>
                <w:rFonts w:ascii="Euclid" w:hAnsi="Euclid" w:cs="B Nazanin" w:hint="cs"/>
                <w:b/>
                <w:bCs/>
                <w:i/>
                <w:noProof/>
                <w:color w:val="FF0000"/>
                <w:sz w:val="25"/>
                <w:szCs w:val="25"/>
                <w:rtl/>
              </w:rPr>
              <w:t>*** در این فصل در حل سوالات تشریحی نوشتن فرمول برای حل تمامی سوالات الزامی است.</w:t>
            </w:r>
          </w:p>
        </w:tc>
      </w:tr>
      <w:tr w:rsidR="0020380B" w:rsidRPr="00804D03" w14:paraId="4E0674C1" w14:textId="77777777" w:rsidTr="00310A38">
        <w:trPr>
          <w:trHeight w:val="703"/>
        </w:trPr>
        <w:tc>
          <w:tcPr>
            <w:tcW w:w="10932" w:type="dxa"/>
            <w:gridSpan w:val="3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2834"/>
              <w:gridCol w:w="7938"/>
            </w:tblGrid>
            <w:tr w:rsidR="00806076" w:rsidRPr="00804D03" w14:paraId="5D50CAA9" w14:textId="77777777" w:rsidTr="00A646E6">
              <w:trPr>
                <w:trHeight w:val="421"/>
              </w:trPr>
              <w:tc>
                <w:tcPr>
                  <w:tcW w:w="283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32F32A4" w14:textId="014E5828" w:rsidR="00806076" w:rsidRPr="00804D03" w:rsidRDefault="002109B4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2109B4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 اول: حجم و مساحت کره</w:t>
                  </w:r>
                </w:p>
              </w:tc>
              <w:tc>
                <w:tcPr>
                  <w:tcW w:w="79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75A4688" w14:textId="4937F7EE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804D03" w14:paraId="1A05D140" w14:textId="77777777" w:rsidTr="00314E0A">
              <w:trPr>
                <w:trHeight w:val="274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76DA41" w14:textId="77777777" w:rsidR="0020380B" w:rsidRDefault="0020380B" w:rsidP="00F77C8D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77C8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جاهای خالی را کامل کنید.</w:t>
                  </w:r>
                </w:p>
                <w:p w14:paraId="0B661DE3" w14:textId="4278554C" w:rsidR="00F711F6" w:rsidRPr="00F711F6" w:rsidRDefault="00F711F6" w:rsidP="00F711F6">
                  <w:pPr>
                    <w:tabs>
                      <w:tab w:val="left" w:pos="2771"/>
                    </w:tabs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) مساحت یک نیم کره توپر از رابطه‌ی ........................ به دست می‌آی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1D9C8E25" w14:textId="7EF68AC8" w:rsidR="00F77C8D" w:rsidRPr="00314E0A" w:rsidRDefault="00F711F6" w:rsidP="00F711F6">
                  <w:pPr>
                    <w:tabs>
                      <w:tab w:val="left" w:pos="2771"/>
                    </w:tabs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) مجموعه نقاطی از فضا که فاصله‌ی همه‌ی آنها از یک نقطه به نام مرکز، برابر باشند را .......................... می‌گوین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</w:tc>
            </w:tr>
            <w:tr w:rsidR="0020380B" w:rsidRPr="00804D03" w14:paraId="4681FBA0" w14:textId="77777777" w:rsidTr="0020380B">
              <w:trPr>
                <w:trHeight w:val="1372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393361" w14:textId="467DF50D" w:rsidR="004500FC" w:rsidRDefault="004500FC" w:rsidP="004500FC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</w:rPr>
                  </w:pPr>
                  <w:r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314E0A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رستی یا نادرستی جملات زیر را مشخص کنید.</w:t>
                  </w:r>
                </w:p>
                <w:p w14:paraId="330AE822" w14:textId="6FE7234C" w:rsidR="00F711F6" w:rsidRPr="00F711F6" w:rsidRDefault="00F711F6" w:rsidP="00F711F6">
                  <w:pPr>
                    <w:tabs>
                      <w:tab w:val="left" w:pos="277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F711F6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مساحت کره از فرمول</w:t>
                  </w:r>
                  <w:r w:rsidRPr="00F711F6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11F6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80" w:dyaOrig="320" w14:anchorId="08F412F1">
                      <v:shape id="_x0000_i2257" type="#_x0000_t75" style="width:28.35pt;height:16.45pt" o:ole="">
                        <v:imagedata r:id="rId8" o:title=""/>
                      </v:shape>
                      <o:OLEObject Type="Embed" ProgID="Equation.DSMT4" ShapeID="_x0000_i2257" DrawAspect="Content" ObjectID="_1788174443" r:id="rId9"/>
                    </w:object>
                  </w:r>
                  <w:r w:rsidRPr="00F711F6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به دست می‌آید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  <w:r w:rsidRPr="00F711F6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- </w:t>
                  </w:r>
                  <w:r w:rsidRPr="00F711F6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480" w:dyaOrig="260" w14:anchorId="629F02FF">
                      <v:shape id="_x0000_i2258" type="#_x0000_t75" style="width:23.8pt;height:13.6pt" o:ole="">
                        <v:imagedata r:id="rId10" o:title=""/>
                      </v:shape>
                      <o:OLEObject Type="Embed" ProgID="Equation.DSMT4" ShapeID="_x0000_i2258" DrawAspect="Content" ObjectID="_1788174444" r:id="rId11"/>
                    </w:objec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حجم کره‌ای به شعاع 3 سانتی‌متر است.(        )                  </w:t>
                  </w:r>
                </w:p>
                <w:p w14:paraId="4445D826" w14:textId="09BE41FB" w:rsidR="0020380B" w:rsidRPr="00F711F6" w:rsidRDefault="00F711F6" w:rsidP="00F711F6">
                  <w:pPr>
                    <w:jc w:val="center"/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F711F6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حجم کره‌ای به شعاع </w:t>
                  </w:r>
                  <w:r w:rsidRPr="00F711F6">
                    <w:rPr>
                      <w:rFonts w:cs="B Nazanin"/>
                      <w:b/>
                      <w:bCs/>
                      <w:position w:val="-4"/>
                      <w:sz w:val="25"/>
                      <w:szCs w:val="25"/>
                    </w:rPr>
                    <w:object w:dxaOrig="260" w:dyaOrig="260" w14:anchorId="0942DDBC">
                      <v:shape id="_x0000_i2259" type="#_x0000_t75" style="width:13.6pt;height:13.6pt" o:ole="">
                        <v:imagedata r:id="rId12" o:title=""/>
                      </v:shape>
                      <o:OLEObject Type="Embed" ProgID="Equation.DSMT4" ShapeID="_x0000_i2259" DrawAspect="Content" ObjectID="_1788174445" r:id="rId13"/>
                    </w:object>
                  </w:r>
                  <w:r w:rsidRPr="00F711F6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از فرمول</w:t>
                  </w:r>
                  <w:r w:rsidRPr="00F711F6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11F6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1040" w:dyaOrig="639" w14:anchorId="65413AC1">
                      <v:shape id="_x0000_i2260" type="#_x0000_t75" style="width:52.7pt;height:31.75pt" o:ole="">
                        <v:imagedata r:id="rId14" o:title=""/>
                      </v:shape>
                      <o:OLEObject Type="Embed" ProgID="Equation.DSMT4" ShapeID="_x0000_i2260" DrawAspect="Content" ObjectID="_1788174446" r:id="rId15"/>
                    </w:object>
                  </w:r>
                  <w:r w:rsidRPr="00F711F6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به دست می‌آید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(        )</w:t>
                  </w:r>
                </w:p>
              </w:tc>
            </w:tr>
            <w:tr w:rsidR="0020380B" w:rsidRPr="00804D03" w14:paraId="37A00C58" w14:textId="77777777" w:rsidTr="00F711F6">
              <w:trPr>
                <w:trHeight w:val="116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2B644F3" w14:textId="382B7936" w:rsidR="00F711F6" w:rsidRPr="00F711F6" w:rsidRDefault="004500FC" w:rsidP="00F711F6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711F6"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ساحت یک کره به شعاع</w:t>
                  </w:r>
                  <w:r w:rsidR="00F711F6" w:rsidRPr="00F711F6">
                    <w:rPr>
                      <w:rFonts w:cs="B Nazanin"/>
                      <w:b/>
                      <w:bCs/>
                      <w:position w:val="-4"/>
                      <w:sz w:val="25"/>
                      <w:szCs w:val="25"/>
                    </w:rPr>
                    <w:object w:dxaOrig="260" w:dyaOrig="260" w14:anchorId="5FF79C2A">
                      <v:shape id="_x0000_i2261" type="#_x0000_t75" style="width:13.6pt;height:13.6pt" o:ole="">
                        <v:imagedata r:id="rId12" o:title=""/>
                      </v:shape>
                      <o:OLEObject Type="Embed" ProgID="Equation.DSMT4" ShapeID="_x0000_i2261" DrawAspect="Content" ObjectID="_1788174447" r:id="rId16"/>
                    </w:object>
                  </w:r>
                  <w:r w:rsidR="00F711F6"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است با:         </w:t>
                  </w:r>
                </w:p>
                <w:p w14:paraId="35800754" w14:textId="77777777" w:rsidR="00F711F6" w:rsidRPr="00F711F6" w:rsidRDefault="00F711F6" w:rsidP="00F711F6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F711F6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80" w:dyaOrig="320" w14:anchorId="392EE5C7">
                      <v:shape id="_x0000_i2262" type="#_x0000_t75" style="width:28.35pt;height:16.45pt" o:ole="">
                        <v:imagedata r:id="rId17" o:title=""/>
                      </v:shape>
                      <o:OLEObject Type="Embed" ProgID="Equation.DSMT4" ShapeID="_x0000_i2262" DrawAspect="Content" ObjectID="_1788174448" r:id="rId18"/>
                    </w:objec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2) </w:t>
                  </w:r>
                  <w:r w:rsidRPr="00F711F6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80" w:dyaOrig="320" w14:anchorId="5731DA0F">
                      <v:shape id="_x0000_i2263" type="#_x0000_t75" style="width:28.35pt;height:16.45pt" o:ole="">
                        <v:imagedata r:id="rId19" o:title=""/>
                      </v:shape>
                      <o:OLEObject Type="Embed" ProgID="Equation.DSMT4" ShapeID="_x0000_i2263" DrawAspect="Content" ObjectID="_1788174449" r:id="rId20"/>
                    </w:objec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3) </w:t>
                  </w:r>
                  <w:r w:rsidRPr="00F711F6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600" w:dyaOrig="320" w14:anchorId="2E875854">
                      <v:shape id="_x0000_i2264" type="#_x0000_t75" style="width:30.05pt;height:16.45pt" o:ole="">
                        <v:imagedata r:id="rId21" o:title=""/>
                      </v:shape>
                      <o:OLEObject Type="Embed" ProgID="Equation.DSMT4" ShapeID="_x0000_i2264" DrawAspect="Content" ObjectID="_1788174450" r:id="rId22"/>
                    </w:objec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4) </w:t>
                  </w:r>
                  <w:r w:rsidRPr="00F711F6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600" w:dyaOrig="320" w14:anchorId="1954510E">
                      <v:shape id="_x0000_i2265" type="#_x0000_t75" style="width:30.05pt;height:16.45pt" o:ole="">
                        <v:imagedata r:id="rId23" o:title=""/>
                      </v:shape>
                      <o:OLEObject Type="Embed" ProgID="Equation.DSMT4" ShapeID="_x0000_i2265" DrawAspect="Content" ObjectID="_1788174451" r:id="rId24"/>
                    </w:object>
                  </w:r>
                </w:p>
                <w:p w14:paraId="0BA5EE52" w14:textId="76D5D8AB" w:rsidR="00F711F6" w:rsidRPr="00F711F6" w:rsidRDefault="00F711F6" w:rsidP="00F711F6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3) اگر شعاع کره را سه برابر کنیم، حجم آن چند برابر می‌شود؟ </w:t>
                  </w:r>
                </w:p>
                <w:p w14:paraId="40C3EE76" w14:textId="77B47A3B" w:rsidR="00F711F6" w:rsidRPr="00F711F6" w:rsidRDefault="00F711F6" w:rsidP="00F711F6">
                  <w:pPr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1) 3                 2) 9                   3) 12                    4) 27</w:t>
                  </w:r>
                  <w:r>
                    <w:rPr>
                      <w:rFonts w:hint="cs"/>
                      <w:b/>
                      <w:bCs/>
                      <w:rtl/>
                    </w:rPr>
                    <w:t xml:space="preserve">  </w:t>
                  </w:r>
                </w:p>
              </w:tc>
            </w:tr>
            <w:tr w:rsidR="0020380B" w:rsidRPr="00804D03" w14:paraId="5E7C1E20" w14:textId="77777777" w:rsidTr="00D009B2">
              <w:trPr>
                <w:trHeight w:val="56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F5E672" w14:textId="3EC23540" w:rsidR="00F711F6" w:rsidRPr="00F711F6" w:rsidRDefault="00F711F6" w:rsidP="006B40E2">
                  <w:pPr>
                    <w:pStyle w:val="ListParagraph"/>
                    <w:numPr>
                      <w:ilvl w:val="0"/>
                      <w:numId w:val="31"/>
                    </w:numPr>
                    <w:spacing w:line="480" w:lineRule="auto"/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پیمانه‌ای به شکل نیم‌کره، به شعاع </w:t>
                  </w:r>
                  <w:r w:rsidRPr="00F711F6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cm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2 داریم حجم پیمانه را به دست آورید.</w:t>
                  </w:r>
                  <w:r w:rsidRPr="00F711F6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11F6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800" w:dyaOrig="400" w14:anchorId="458952F4">
                      <v:shape id="_x0000_i2266" type="#_x0000_t75" style="width:40.25pt;height:19.3pt" o:ole="">
                        <v:imagedata r:id="rId25" o:title=""/>
                      </v:shape>
                      <o:OLEObject Type="Embed" ProgID="Equation.DSMT4" ShapeID="_x0000_i2266" DrawAspect="Content" ObjectID="_1788174452" r:id="rId26"/>
                    </w:objec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</w:t>
                  </w:r>
                </w:p>
                <w:p w14:paraId="4A967DA1" w14:textId="3B819ED5" w:rsidR="00F711F6" w:rsidRPr="00F711F6" w:rsidRDefault="00F711F6" w:rsidP="006B40E2">
                  <w:pPr>
                    <w:tabs>
                      <w:tab w:val="left" w:pos="2771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ساحت کره‌ای به شعاع 5 سانتی‌متر را به دست آورید. </w:t>
                  </w:r>
                  <w:r w:rsidRPr="00F711F6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40404617">
                      <v:shape id="_x0000_i2267" type="#_x0000_t75" style="width:40.25pt;height:19.3pt" o:ole="">
                        <v:imagedata r:id="rId27" o:title=""/>
                      </v:shape>
                      <o:OLEObject Type="Embed" ProgID="Equation.DSMT4" ShapeID="_x0000_i2267" DrawAspect="Content" ObjectID="_1788174453" r:id="rId28"/>
                    </w:objec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                   </w:t>
                  </w:r>
                </w:p>
                <w:p w14:paraId="0A5E57A4" w14:textId="76B72F43" w:rsidR="00F711F6" w:rsidRPr="00F711F6" w:rsidRDefault="00F711F6" w:rsidP="006B40E2">
                  <w:pPr>
                    <w:tabs>
                      <w:tab w:val="left" w:pos="2771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ساحت کل و حجم یک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u w:val="single"/>
                      <w:rtl/>
                    </w:rPr>
                    <w:t xml:space="preserve">نیم‌کره توپر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ه شعاع 10 سانتی‌متر را محاسبه کنید. </w:t>
                  </w:r>
                  <w:r w:rsidRPr="00F711F6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7CCDA5F6">
                      <v:shape id="_x0000_i2268" type="#_x0000_t75" style="width:40.25pt;height:19.3pt" o:ole="">
                        <v:imagedata r:id="rId27" o:title=""/>
                      </v:shape>
                      <o:OLEObject Type="Embed" ProgID="Equation.DSMT4" ShapeID="_x0000_i2268" DrawAspect="Content" ObjectID="_1788174454" r:id="rId29"/>
                    </w:objec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6054F35C" w14:textId="7D581F95" w:rsidR="00F711F6" w:rsidRPr="00F711F6" w:rsidRDefault="00F711F6" w:rsidP="006B40E2">
                  <w:pPr>
                    <w:tabs>
                      <w:tab w:val="left" w:pos="2771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حجم کره‌ای به شعاع 2 سانتی‌متر را به دست آورید. </w:t>
                  </w:r>
                  <w:r w:rsidR="006B40E2" w:rsidRPr="00F711F6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7833FC04">
                      <v:shape id="_x0000_i2269" type="#_x0000_t75" style="width:40.25pt;height:19.3pt" o:ole="">
                        <v:imagedata r:id="rId27" o:title=""/>
                      </v:shape>
                      <o:OLEObject Type="Embed" ProgID="Equation.DSMT4" ShapeID="_x0000_i2269" DrawAspect="Content" ObjectID="_1788174455" r:id="rId30"/>
                    </w:object>
                  </w:r>
                  <w:r w:rsidR="006B40E2"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                                      </w:t>
                  </w:r>
                </w:p>
                <w:p w14:paraId="360906E2" w14:textId="67326D36" w:rsidR="00F711F6" w:rsidRPr="00F711F6" w:rsidRDefault="00F711F6" w:rsidP="006B40E2">
                  <w:pPr>
                    <w:tabs>
                      <w:tab w:val="left" w:pos="2771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حجم کره ای به قطر 20 سانتی‌متر را به دست آورید. </w:t>
                  </w:r>
                  <w:r w:rsidRPr="00F711F6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7864C4C0">
                      <v:shape id="_x0000_i2270" type="#_x0000_t75" style="width:40.25pt;height:19.3pt" o:ole="">
                        <v:imagedata r:id="rId27" o:title=""/>
                      </v:shape>
                      <o:OLEObject Type="Embed" ProgID="Equation.DSMT4" ShapeID="_x0000_i2270" DrawAspect="Content" ObjectID="_1788174456" r:id="rId31"/>
                    </w:objec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1359EC9D" w14:textId="72F0E7D1" w:rsidR="00F711F6" w:rsidRPr="00F711F6" w:rsidRDefault="00F711F6" w:rsidP="006B40E2">
                  <w:pPr>
                    <w:tabs>
                      <w:tab w:val="left" w:pos="2771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اگر شعاع کره ای را دو برابر کنیم، مساحت آن چند برابر می‌شود؟ </w:t>
                  </w:r>
                </w:p>
                <w:p w14:paraId="5E2AEEA1" w14:textId="1FFA3DB8" w:rsidR="00F711F6" w:rsidRPr="00F711F6" w:rsidRDefault="00F711F6" w:rsidP="006B40E2">
                  <w:pPr>
                    <w:tabs>
                      <w:tab w:val="left" w:pos="2771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ساحت یک کره </w:t>
                  </w:r>
                  <w:r w:rsidRPr="00F711F6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480" w:dyaOrig="260" w14:anchorId="546257E7">
                      <v:shape id="_x0000_i2271" type="#_x0000_t75" style="width:23.8pt;height:13.6pt" o:ole="">
                        <v:imagedata r:id="rId32" o:title=""/>
                      </v:shape>
                      <o:OLEObject Type="Embed" ProgID="Equation.DSMT4" ShapeID="_x0000_i2271" DrawAspect="Content" ObjectID="_1788174457" r:id="rId33"/>
                    </w:objec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ی‌باشد. اندازه‌ی شعاع کره را به دست آورید. </w:t>
                  </w:r>
                  <w:r w:rsidR="006B40E2" w:rsidRPr="00F711F6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6D779774">
                      <v:shape id="_x0000_i2272" type="#_x0000_t75" style="width:40.25pt;height:19.3pt" o:ole="">
                        <v:imagedata r:id="rId27" o:title=""/>
                      </v:shape>
                      <o:OLEObject Type="Embed" ProgID="Equation.DSMT4" ShapeID="_x0000_i2272" DrawAspect="Content" ObjectID="_1788174458" r:id="rId34"/>
                    </w:object>
                  </w:r>
                </w:p>
                <w:p w14:paraId="11F7934B" w14:textId="77777777" w:rsidR="00F711F6" w:rsidRDefault="00F711F6" w:rsidP="006B40E2">
                  <w:pPr>
                    <w:tabs>
                      <w:tab w:val="left" w:pos="2771"/>
                    </w:tabs>
                    <w:spacing w:line="480" w:lineRule="auto"/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ساحت کرهای به قطر 12 سانتیمتر را به دست آورید. </w:t>
                  </w:r>
                  <w:r w:rsidRPr="00F711F6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5BD329C2">
                      <v:shape id="_x0000_i2273" type="#_x0000_t75" style="width:40.25pt;height:19.3pt" o:ole="">
                        <v:imagedata r:id="rId27" o:title=""/>
                      </v:shape>
                      <o:OLEObject Type="Embed" ProgID="Equation.DSMT4" ShapeID="_x0000_i2273" DrawAspect="Content" ObjectID="_1788174459" r:id="rId35"/>
                    </w:object>
                  </w:r>
                </w:p>
                <w:p w14:paraId="3159D639" w14:textId="1E371122" w:rsidR="00F711F6" w:rsidRPr="006B40E2" w:rsidRDefault="00F711F6" w:rsidP="006B40E2">
                  <w:pPr>
                    <w:tabs>
                      <w:tab w:val="left" w:pos="2771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F711F6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ساحت کلاه(عرق‌چین) به شکل رویه‌ی نیم کره به قطر 20 سانتی‌متر را به دست آورید.</w:t>
                  </w:r>
                  <w:r w:rsidR="006B40E2" w:rsidRPr="00F711F6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="006B40E2" w:rsidRPr="00F711F6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239615C3">
                      <v:shape id="_x0000_i2274" type="#_x0000_t75" style="width:40.25pt;height:19.3pt" o:ole="">
                        <v:imagedata r:id="rId27" o:title=""/>
                      </v:shape>
                      <o:OLEObject Type="Embed" ProgID="Equation.DSMT4" ShapeID="_x0000_i2274" DrawAspect="Content" ObjectID="_1788174460" r:id="rId36"/>
                    </w:object>
                  </w:r>
                  <w:r w:rsidR="006B40E2"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</w:tc>
            </w:tr>
            <w:tr w:rsidR="00F711F6" w:rsidRPr="00804D03" w14:paraId="2548A108" w14:textId="77777777" w:rsidTr="00F711F6">
              <w:trPr>
                <w:trHeight w:val="1423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A36EED2" w14:textId="4C954E1B" w:rsidR="00F711F6" w:rsidRPr="00F711F6" w:rsidRDefault="00F711F6" w:rsidP="00F711F6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/>
                      <w:noProof/>
                      <w:sz w:val="25"/>
                      <w:szCs w:val="25"/>
                    </w:rPr>
                    <w:drawing>
                      <wp:anchor distT="0" distB="0" distL="114300" distR="114300" simplePos="0" relativeHeight="251661312" behindDoc="1" locked="0" layoutInCell="1" allowOverlap="1" wp14:anchorId="419EDDA3" wp14:editId="06A98CFC">
                        <wp:simplePos x="0" y="0"/>
                        <wp:positionH relativeFrom="column">
                          <wp:posOffset>410211</wp:posOffset>
                        </wp:positionH>
                        <wp:positionV relativeFrom="paragraph">
                          <wp:posOffset>66675</wp:posOffset>
                        </wp:positionV>
                        <wp:extent cx="1043940" cy="700975"/>
                        <wp:effectExtent l="0" t="0" r="3810" b="4445"/>
                        <wp:wrapNone/>
                        <wp:docPr id="90" name="Picture 9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49638" cy="704801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F711F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می‌خواهیم یک نیم‌کره چوبی توپر به شعاع 10 سانتی‌متر را رنگ کنیم، </w:t>
                  </w:r>
                </w:p>
                <w:p w14:paraId="4614C14E" w14:textId="0578252C" w:rsidR="00F711F6" w:rsidRPr="00F711F6" w:rsidRDefault="00F711F6" w:rsidP="00F711F6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مساحت کل قسمت رنگ شدة را به دست آوری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</w:tc>
            </w:tr>
            <w:tr w:rsidR="006B40E2" w:rsidRPr="00804D03" w14:paraId="4FC4B5FC" w14:textId="77777777" w:rsidTr="00F711F6">
              <w:trPr>
                <w:trHeight w:val="1423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3F67EB4" w14:textId="5ABD34A4" w:rsidR="006B40E2" w:rsidRPr="006B40E2" w:rsidRDefault="006D75CD" w:rsidP="006B40E2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cs="B Nazanin"/>
                      <w:noProof/>
                      <w:sz w:val="25"/>
                      <w:szCs w:val="25"/>
                      <w:rtl/>
                    </w:rPr>
                  </w:pPr>
                  <w:r w:rsidRPr="006B40E2">
                    <w:rPr>
                      <w:rFonts w:cs="B Nazanin"/>
                      <w:noProof/>
                      <w:sz w:val="25"/>
                      <w:szCs w:val="25"/>
                      <w:rtl/>
                    </w:rPr>
                    <w:drawing>
                      <wp:anchor distT="0" distB="0" distL="114300" distR="114300" simplePos="0" relativeHeight="251663360" behindDoc="1" locked="0" layoutInCell="1" allowOverlap="1" wp14:anchorId="74752E6A" wp14:editId="431D03E5">
                        <wp:simplePos x="0" y="0"/>
                        <wp:positionH relativeFrom="column">
                          <wp:posOffset>229870</wp:posOffset>
                        </wp:positionH>
                        <wp:positionV relativeFrom="paragraph">
                          <wp:posOffset>-13882</wp:posOffset>
                        </wp:positionV>
                        <wp:extent cx="1000125" cy="964149"/>
                        <wp:effectExtent l="0" t="0" r="0" b="7620"/>
                        <wp:wrapNone/>
                        <wp:docPr id="91" name="Picture 9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0125" cy="964149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6B40E2">
                    <w:rPr>
                      <w:rFonts w:cs="B Nazanin" w:hint="cs"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6B40E2" w:rsidRPr="006B40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ر شکل روبه‌رو کره در استوانه محاط شده است. اگر ارتفاع استوانه 10 سانتی‌متر باشد </w:t>
                  </w:r>
                </w:p>
                <w:p w14:paraId="22676AB4" w14:textId="77777777" w:rsidR="006B40E2" w:rsidRPr="006B40E2" w:rsidRDefault="006B40E2" w:rsidP="006B40E2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6B40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جم کره را به دست آورید.</w:t>
                  </w:r>
                  <w:r w:rsidRPr="006B40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6B40E2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5448B28C">
                      <v:shape id="_x0000_i2275" type="#_x0000_t75" style="width:40.25pt;height:19.3pt" o:ole="">
                        <v:imagedata r:id="rId39" o:title=""/>
                      </v:shape>
                      <o:OLEObject Type="Embed" ProgID="Equation.DSMT4" ShapeID="_x0000_i2275" DrawAspect="Content" ObjectID="_1788174461" r:id="rId40"/>
                    </w:object>
                  </w:r>
                </w:p>
                <w:p w14:paraId="32039DAD" w14:textId="24B2F35F" w:rsidR="006B40E2" w:rsidRPr="006B40E2" w:rsidRDefault="006B40E2" w:rsidP="006B40E2">
                  <w:pPr>
                    <w:rPr>
                      <w:rFonts w:cs="B Nazanin"/>
                      <w:noProof/>
                      <w:sz w:val="25"/>
                      <w:szCs w:val="25"/>
                    </w:rPr>
                  </w:pPr>
                </w:p>
              </w:tc>
            </w:tr>
            <w:tr w:rsidR="006D75CD" w:rsidRPr="00804D03" w14:paraId="3D23F55A" w14:textId="77777777" w:rsidTr="006D75CD">
              <w:trPr>
                <w:trHeight w:val="985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3AC1EBC" w14:textId="0DAAAB96" w:rsidR="006D75CD" w:rsidRPr="006D75CD" w:rsidRDefault="006D75CD" w:rsidP="006D75CD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cs="B Nazanin"/>
                      <w:noProof/>
                      <w:sz w:val="25"/>
                      <w:szCs w:val="25"/>
                      <w:rtl/>
                    </w:rPr>
                  </w:pP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>کره‌ای داخل استوانه‌ای به شعاع قاعده 3 واحد محاط شده است. اگر حجم استوان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6D75CD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460" w:dyaOrig="260" w14:anchorId="49B6E5F0">
                      <v:shape id="_x0000_i2276" type="#_x0000_t75" style="width:22.7pt;height:13.6pt" o:ole="">
                        <v:imagedata r:id="rId41" o:title=""/>
                      </v:shape>
                      <o:OLEObject Type="Embed" ProgID="Equation.DSMT4" ShapeID="_x0000_i2276" DrawAspect="Content" ObjectID="_1788174462" r:id="rId42"/>
                    </w:objec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. حجم فضای بین کره و استوانه را به دست آورید.</w:t>
                  </w:r>
                </w:p>
              </w:tc>
            </w:tr>
            <w:tr w:rsidR="006D75CD" w:rsidRPr="00804D03" w14:paraId="5DE46C01" w14:textId="77777777" w:rsidTr="006D75CD">
              <w:trPr>
                <w:trHeight w:val="985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383B6EF" w14:textId="11833E12" w:rsidR="006D75CD" w:rsidRPr="006D75CD" w:rsidRDefault="006D75CD" w:rsidP="006D75CD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شعاع کره چه قدر باشد که حجم کره با مساحت کره برابر باشد؟</w:t>
                  </w:r>
                </w:p>
                <w:p w14:paraId="436A3E4A" w14:textId="4AAC5AA7" w:rsidR="006D75CD" w:rsidRPr="006D75CD" w:rsidRDefault="006D75CD" w:rsidP="006D75CD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042C38" w:rsidRPr="00804D03" w14:paraId="2CDFFF19" w14:textId="77777777" w:rsidTr="00A646E6">
              <w:trPr>
                <w:trHeight w:val="237"/>
              </w:trPr>
              <w:tc>
                <w:tcPr>
                  <w:tcW w:w="283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B5C148D" w14:textId="55A612F2" w:rsidR="00042C38" w:rsidRPr="00042C38" w:rsidRDefault="006D75CD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درس</w:t>
                  </w:r>
                  <w:r w:rsidRPr="006D75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دوم</w:t>
                  </w:r>
                  <w:r w:rsidRPr="006D75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: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حجم</w:t>
                  </w:r>
                  <w:r w:rsidRPr="006D75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هرم</w:t>
                  </w:r>
                  <w:r w:rsidRPr="006D75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و</w:t>
                  </w:r>
                  <w:r w:rsidRPr="006D75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مخروط</w:t>
                  </w:r>
                </w:p>
              </w:tc>
              <w:tc>
                <w:tcPr>
                  <w:tcW w:w="79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78AA4C5" w14:textId="097DD4DF" w:rsidR="00042C38" w:rsidRPr="00042C38" w:rsidRDefault="00042C38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042C38" w:rsidRPr="00804D03" w14:paraId="2DEF1C44" w14:textId="77777777" w:rsidTr="00042C38">
              <w:trPr>
                <w:trHeight w:val="39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05FFF3B" w14:textId="77777777" w:rsidR="006D75CD" w:rsidRPr="006D75CD" w:rsidRDefault="006D75CD" w:rsidP="006D75CD">
                  <w:pPr>
                    <w:pStyle w:val="ListParagraph"/>
                    <w:numPr>
                      <w:ilvl w:val="0"/>
                      <w:numId w:val="47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جاهای خالی را کامل کنید.</w:t>
                  </w:r>
                </w:p>
                <w:p w14:paraId="2DFB9996" w14:textId="50032F5C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ر هرم منتظم، وجه‌های جانبی به شکل .............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</w:p>
                <w:p w14:paraId="7FD316CD" w14:textId="77777777" w:rsidR="00042C38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......................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شکلی شبیه هرم منتظم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ست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که قاعدة آن به شکل دایره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ی باشد.</w:t>
                  </w:r>
                </w:p>
                <w:p w14:paraId="257AD6A4" w14:textId="3E0C8312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ج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خروط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بطة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..................................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ست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ی‌آی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7489251F" w14:textId="5C4893C7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ند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ضلع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قاعده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ند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ضلع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نتظ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جه‌ها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انب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.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ند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نتظ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ی‌گوییم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C620468" w14:textId="075D3CDA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شکل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جه‌ها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انب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صورت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................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674FE438" w14:textId="19690AE6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ند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ضلع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نوان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قاعد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ند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...........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نوان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پهلو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(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ج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انب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)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ساخت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ی‌شو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7EF31B65" w14:textId="733968E2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را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قاعده‌ها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ساحت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رتفاع‌ها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ساو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ند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ج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آنها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ه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........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.          </w:t>
                  </w:r>
                </w:p>
                <w:p w14:paraId="4F6EF6D7" w14:textId="60CE5D03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ج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بطة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(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فرمول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) ............................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حاسب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ی‌شو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6F006766" w14:textId="2D3E609C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قاعد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خروط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شکل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.......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.(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یر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ند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ضلع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نتظم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)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3DDEF879" w14:textId="091B3826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فاصلة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أس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ا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قاعد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عن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طول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مود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أس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قاعد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س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ی‌شود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....................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ا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</w:tc>
            </w:tr>
            <w:tr w:rsidR="006D75CD" w:rsidRPr="00804D03" w14:paraId="77751E0E" w14:textId="77777777" w:rsidTr="00042C38">
              <w:trPr>
                <w:trHeight w:val="39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0D1B82" w14:textId="77777777" w:rsidR="006D75CD" w:rsidRDefault="006D75CD" w:rsidP="009412E8">
                  <w:pPr>
                    <w:pStyle w:val="ListParagraph"/>
                    <w:numPr>
                      <w:ilvl w:val="0"/>
                      <w:numId w:val="47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درستی یا نادرستی جملات زیر را مشخص کنید.</w:t>
                  </w:r>
                </w:p>
                <w:p w14:paraId="0472D36C" w14:textId="4DA28CDA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خروط شکلی شبیه به هرم منتظم است که قاعده‌ی آن به شکل دایره می‌باش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</w:p>
                <w:p w14:paraId="44258F54" w14:textId="25713208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ج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‎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ای جانبی هر هرم، به شکل مربع است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</w:p>
                <w:p w14:paraId="6FF87316" w14:textId="4732B8F6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فاصلة رأس هرم تا قاعده هرم را ارتفاع می‌گوین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</w:p>
                <w:p w14:paraId="29641093" w14:textId="7CC81AA2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اگر ارتفاع هرمی را دو برابر کنیم، حجم آن 2 برابر می‌شود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.</w:t>
                  </w:r>
                  <w:r w:rsidRPr="006D75C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</w:p>
                <w:p w14:paraId="7EDC9B5C" w14:textId="1B411686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هرمی که قاعده آن دایره باشد، مخروط نامیده می‌شود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.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</w:p>
                <w:p w14:paraId="70410EF5" w14:textId="3384C15D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اگر دو هرم با مساحت قاعده مساوی و ارتفاع مساوی داشته باشیم حجم‌های آنها  نیز مساوی است.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</w:p>
                <w:p w14:paraId="0AE7B4A2" w14:textId="629F3799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حجم هرم یک سوم حجم منشور است.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</w:p>
                <w:p w14:paraId="08A9DC4D" w14:textId="4B32102C" w:rsidR="006D75CD" w:rsidRPr="006D75CD" w:rsidRDefault="006D75CD" w:rsidP="006D75CD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اگردو هرم دارای قاعده‌های هم مساحت باشند، حجم‌های آنها باهم برابر است.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(        )</w:t>
                  </w:r>
                </w:p>
              </w:tc>
            </w:tr>
            <w:tr w:rsidR="006D75CD" w:rsidRPr="00804D03" w14:paraId="33AE01BA" w14:textId="77777777" w:rsidTr="00042C38">
              <w:trPr>
                <w:trHeight w:val="39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3CF20E2" w14:textId="02070886" w:rsidR="007839FB" w:rsidRPr="007839FB" w:rsidRDefault="007839FB" w:rsidP="006F1630">
                  <w:pPr>
                    <w:pStyle w:val="ListParagraph"/>
                    <w:numPr>
                      <w:ilvl w:val="0"/>
                      <w:numId w:val="47"/>
                    </w:numPr>
                    <w:tabs>
                      <w:tab w:val="left" w:pos="2931"/>
                    </w:tabs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7839FB">
                    <w:rPr>
                      <w:rFonts w:hint="cs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7839FB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  <w:lang w:val="fa-IR"/>
                    </w:rPr>
                    <w:t xml:space="preserve">الف) یک نمونه حجم هرمی که در زندگی روزمره خود دیده اید را مثال بزنید. </w:t>
                  </w:r>
                </w:p>
                <w:p w14:paraId="718E8B8F" w14:textId="608B67A0" w:rsidR="007839FB" w:rsidRPr="007839FB" w:rsidRDefault="007839FB" w:rsidP="007839FB">
                  <w:pPr>
                    <w:tabs>
                      <w:tab w:val="left" w:pos="293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839F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) قاعده‌ی یک هرم به شکل مربع است. این هرم چند وجه دار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p w14:paraId="38B93188" w14:textId="5F1349E7" w:rsidR="007839FB" w:rsidRPr="007839FB" w:rsidRDefault="007839FB" w:rsidP="007839FB">
                  <w:pPr>
                    <w:tabs>
                      <w:tab w:val="left" w:pos="2931"/>
                    </w:tabs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7839FB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ج) اگر مخروط را از بالا نگاه کنیم چه شکلی دیده می‌شود؟  </w:t>
                  </w:r>
                </w:p>
              </w:tc>
            </w:tr>
            <w:tr w:rsidR="007839FB" w:rsidRPr="00804D03" w14:paraId="46A3B8C5" w14:textId="77777777" w:rsidTr="00310A38">
              <w:trPr>
                <w:trHeight w:val="1835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2126FC2" w14:textId="757CF633" w:rsidR="00B84AD5" w:rsidRPr="00FE4CE2" w:rsidRDefault="00FE4CE2" w:rsidP="00FE4CE2">
                  <w:pPr>
                    <w:pStyle w:val="ListParagraph"/>
                    <w:numPr>
                      <w:ilvl w:val="0"/>
                      <w:numId w:val="47"/>
                    </w:numPr>
                    <w:tabs>
                      <w:tab w:val="left" w:pos="2931"/>
                    </w:tabs>
                    <w:spacing w:line="480" w:lineRule="auto"/>
                    <w:rPr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="00B84AD5"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جم مخروطی به شعاع قاعده 2 سانتیمتر و ارتفاع 7 سانتیمتر را به دست آورید</w:t>
                  </w:r>
                  <w:r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="00B84AD5"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5856338D" w14:textId="09463984" w:rsidR="00B84AD5" w:rsidRPr="00FE4CE2" w:rsidRDefault="00FE4CE2" w:rsidP="00FE4CE2">
                  <w:pPr>
                    <w:tabs>
                      <w:tab w:val="left" w:pos="2771"/>
                    </w:tabs>
                    <w:spacing w:line="480" w:lineRule="auto"/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="00B84AD5"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هرمی با قاعده مستطیل به ابعاد5 و 4 سانتی‌متر وارتفاع 18 سانتی‌متر داریم. حجم آن را به دست آورید</w:t>
                  </w:r>
                  <w:r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="00B84AD5"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</w:t>
                  </w:r>
                </w:p>
                <w:p w14:paraId="7E048C66" w14:textId="70DC4CB0" w:rsidR="00B84AD5" w:rsidRPr="00FE4CE2" w:rsidRDefault="00FE4CE2" w:rsidP="00FE4CE2">
                  <w:pPr>
                    <w:tabs>
                      <w:tab w:val="left" w:pos="2771"/>
                    </w:tabs>
                    <w:spacing w:line="480" w:lineRule="auto"/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="00B84AD5"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حجم هرمی را به دست آورید. که قاعده‌ی آن مربعی به ضلع 5 سانتی‌متر و ارتفاع آن 9 سانتی‌متر باشد</w:t>
                  </w:r>
                  <w:r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0F8B1FA4" w14:textId="45382850" w:rsidR="00B84AD5" w:rsidRPr="00FE4CE2" w:rsidRDefault="00FE4CE2" w:rsidP="00FE4CE2">
                  <w:pPr>
                    <w:tabs>
                      <w:tab w:val="left" w:pos="2771"/>
                    </w:tabs>
                    <w:spacing w:line="480" w:lineRule="auto"/>
                    <w:jc w:val="both"/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="00B84AD5"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84AD5" w:rsidRPr="00FE4CE2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حجم هرمی با قاعده مربع را به دست آورید که ضلع قاعده آن 10 سانتی‌متر و ارتفاع آن 9 سانتی‌متر باشد</w:t>
                  </w:r>
                  <w:r w:rsidRPr="00FE4CE2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.</w:t>
                  </w:r>
                  <w:r w:rsidR="00B84AD5" w:rsidRPr="00FE4CE2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67499059" w14:textId="536A9432" w:rsidR="00B84AD5" w:rsidRPr="00FE4CE2" w:rsidRDefault="00FE4CE2" w:rsidP="00FE4CE2">
                  <w:pPr>
                    <w:tabs>
                      <w:tab w:val="left" w:pos="2771"/>
                    </w:tabs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FE4CE2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</w:t>
                  </w:r>
                  <w:r w:rsidR="00B84AD5" w:rsidRPr="00FE4CE2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حجم کلاه</w:t>
                  </w:r>
                  <w:r w:rsidRPr="00FE4CE2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ی</w:t>
                  </w:r>
                  <w:r w:rsidR="00B84AD5" w:rsidRPr="00FE4CE2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مخروطی</w:t>
                  </w:r>
                  <w:r w:rsidRPr="00FE4CE2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شکل</w:t>
                  </w:r>
                  <w:r w:rsidR="00B84AD5" w:rsidRPr="00FE4CE2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برابر 80 سانتی‌متر مکعب می‌باشد.اگر شعاع این کلاه برابر 4 </w:t>
                  </w:r>
                  <w:r w:rsidRPr="00FE4CE2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واحد</w:t>
                  </w:r>
                  <w:r w:rsidR="00B84AD5" w:rsidRPr="00FE4CE2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باشد، ارتفاع این کلاه</w:t>
                  </w:r>
                  <w:r w:rsidRPr="00FE4CE2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را بیابید</w:t>
                  </w:r>
                  <w:r w:rsidR="00B84AD5" w:rsidRPr="00FE4CE2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.</w:t>
                  </w:r>
                  <w:r w:rsidR="00B84AD5" w:rsidRPr="00FE4C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="00B84AD5" w:rsidRPr="00FE4CE2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07722C19">
                      <v:shape id="_x0000_i2278" type="#_x0000_t75" style="width:40.25pt;height:19.3pt" o:ole="">
                        <v:imagedata r:id="rId27" o:title=""/>
                      </v:shape>
                      <o:OLEObject Type="Embed" ProgID="Equation.DSMT4" ShapeID="_x0000_i2278" DrawAspect="Content" ObjectID="_1788174463" r:id="rId43"/>
                    </w:object>
                  </w:r>
                </w:p>
                <w:p w14:paraId="6B8577A6" w14:textId="765B6A35" w:rsidR="00310A38" w:rsidRDefault="00310A38" w:rsidP="00310A38">
                  <w:pPr>
                    <w:tabs>
                      <w:tab w:val="left" w:pos="2931"/>
                    </w:tabs>
                    <w:spacing w:line="480" w:lineRule="auto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555726"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lastRenderedPageBreak/>
                    <w:drawing>
                      <wp:anchor distT="0" distB="0" distL="114300" distR="114300" simplePos="0" relativeHeight="251675648" behindDoc="1" locked="0" layoutInCell="1" allowOverlap="1" wp14:anchorId="022CD9ED" wp14:editId="562A707B">
                        <wp:simplePos x="0" y="0"/>
                        <wp:positionH relativeFrom="column">
                          <wp:posOffset>44625</wp:posOffset>
                        </wp:positionH>
                        <wp:positionV relativeFrom="paragraph">
                          <wp:posOffset>392790</wp:posOffset>
                        </wp:positionV>
                        <wp:extent cx="1476000" cy="743904"/>
                        <wp:effectExtent l="0" t="0" r="0" b="0"/>
                        <wp:wrapNone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76000" cy="743904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FE4CE2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 w:rsidR="00B84AD5" w:rsidRPr="00B84AD5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حجم یک هرم 100 سانتیمتر مکعب است. اگر مساحت قاعده آن 30 متر مکعب باشد. اندازه ارتفاع این هرم را به دست آورید.</w:t>
                  </w:r>
                </w:p>
                <w:p w14:paraId="0952C030" w14:textId="25F30033" w:rsidR="00FE4CE2" w:rsidRPr="00310A38" w:rsidRDefault="00F7392D" w:rsidP="00310A38">
                  <w:pPr>
                    <w:tabs>
                      <w:tab w:val="left" w:pos="2931"/>
                    </w:tabs>
                    <w:spacing w:line="480" w:lineRule="auto"/>
                    <w:rPr>
                      <w:b/>
                      <w:bCs/>
                      <w:noProof/>
                      <w:sz w:val="24"/>
                      <w:szCs w:val="24"/>
                      <w:rtl/>
                    </w:rPr>
                  </w:pPr>
                  <w:r w:rsidRPr="00F7392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- حجم شکل مقابل را به دست آورید.</w:t>
                  </w:r>
                  <w:r w:rsidR="00FE4CE2" w:rsidRPr="00F7392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ab/>
                  </w:r>
                </w:p>
              </w:tc>
            </w:tr>
            <w:tr w:rsidR="00FE4CE2" w:rsidRPr="00804D03" w14:paraId="6689F8B4" w14:textId="77777777" w:rsidTr="00310A38">
              <w:trPr>
                <w:trHeight w:val="2113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366F742" w14:textId="65C34E43" w:rsidR="00FE4CE2" w:rsidRPr="00FE4CE2" w:rsidRDefault="00FE4CE2" w:rsidP="00FE4CE2">
                  <w:pPr>
                    <w:pStyle w:val="ListParagraph"/>
                    <w:numPr>
                      <w:ilvl w:val="0"/>
                      <w:numId w:val="47"/>
                    </w:numPr>
                    <w:tabs>
                      <w:tab w:val="left" w:pos="293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ascii="Euclid" w:hAnsi="Euclid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lastRenderedPageBreak/>
                    <w:t xml:space="preserve"> </w:t>
                  </w:r>
                  <w:r w:rsidRPr="00FE4CE2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حجم مخروط های زیر را  به دست آورید.</w:t>
                  </w:r>
                  <w:r w:rsidRPr="00555726">
                    <w:rPr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555726">
                    <w:rPr>
                      <w:b/>
                      <w:bCs/>
                      <w:position w:val="-14"/>
                      <w:sz w:val="24"/>
                      <w:szCs w:val="24"/>
                    </w:rPr>
                    <w:object w:dxaOrig="800" w:dyaOrig="400" w14:anchorId="5D93E0B5">
                      <v:shape id="_x0000_i2277" type="#_x0000_t75" style="width:40.25pt;height:19.3pt" o:ole="">
                        <v:imagedata r:id="rId45" o:title=""/>
                      </v:shape>
                      <o:OLEObject Type="Embed" ProgID="Equation.DSMT4" ShapeID="_x0000_i2277" DrawAspect="Content" ObjectID="_1788174464" r:id="rId46"/>
                    </w:objec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FE4CE2" w14:paraId="305A9E1A" w14:textId="77777777" w:rsidTr="00310A38">
                    <w:trPr>
                      <w:trHeight w:val="1488"/>
                    </w:trPr>
                    <w:tc>
                      <w:tcPr>
                        <w:tcW w:w="3515" w:type="dxa"/>
                      </w:tcPr>
                      <w:p w14:paraId="55F87344" w14:textId="3BB39A6B" w:rsidR="00FE4CE2" w:rsidRDefault="00FE4CE2" w:rsidP="00FE4CE2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667456" behindDoc="1" locked="0" layoutInCell="1" allowOverlap="1" wp14:anchorId="7437C340" wp14:editId="30332A6F">
                              <wp:simplePos x="0" y="0"/>
                              <wp:positionH relativeFrom="column">
                                <wp:posOffset>-25045</wp:posOffset>
                              </wp:positionH>
                              <wp:positionV relativeFrom="paragraph">
                                <wp:posOffset>53975</wp:posOffset>
                              </wp:positionV>
                              <wp:extent cx="1013460" cy="822960"/>
                              <wp:effectExtent l="0" t="0" r="0" b="0"/>
                              <wp:wrapNone/>
                              <wp:docPr id="97" name="Picture 9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013460" cy="8229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  <w:p w14:paraId="1818119E" w14:textId="77777777" w:rsidR="00FE4CE2" w:rsidRDefault="00FE4CE2" w:rsidP="00FE4CE2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</w:pPr>
                      </w:p>
                      <w:p w14:paraId="401CADC0" w14:textId="77777777" w:rsidR="00FE4CE2" w:rsidRDefault="00FE4CE2" w:rsidP="00FE4CE2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</w:pPr>
                      </w:p>
                      <w:p w14:paraId="6EB5FF6C" w14:textId="6E68A8B2" w:rsidR="00FE4CE2" w:rsidRDefault="00FE4CE2" w:rsidP="00FE4CE2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3515" w:type="dxa"/>
                      </w:tcPr>
                      <w:p w14:paraId="5714D6DB" w14:textId="35DABE06" w:rsidR="00FE4CE2" w:rsidRDefault="00FE4CE2" w:rsidP="00FE4CE2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669504" behindDoc="1" locked="0" layoutInCell="1" allowOverlap="1" wp14:anchorId="23B8CB6A" wp14:editId="1A20DDAE">
                              <wp:simplePos x="0" y="0"/>
                              <wp:positionH relativeFrom="column">
                                <wp:posOffset>-57250</wp:posOffset>
                              </wp:positionH>
                              <wp:positionV relativeFrom="paragraph">
                                <wp:posOffset>11010</wp:posOffset>
                              </wp:positionV>
                              <wp:extent cx="1173480" cy="777240"/>
                              <wp:effectExtent l="0" t="0" r="7620" b="3810"/>
                              <wp:wrapNone/>
                              <wp:docPr id="96" name="Picture 9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8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73480" cy="7772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  <w:tc>
                      <w:tcPr>
                        <w:tcW w:w="3516" w:type="dxa"/>
                      </w:tcPr>
                      <w:p w14:paraId="55837CE1" w14:textId="105481EB" w:rsidR="00FE4CE2" w:rsidRDefault="00FE4CE2" w:rsidP="00FE4CE2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671552" behindDoc="1" locked="0" layoutInCell="1" allowOverlap="1" wp14:anchorId="5EC16F42" wp14:editId="18843315">
                              <wp:simplePos x="0" y="0"/>
                              <wp:positionH relativeFrom="column">
                                <wp:posOffset>-36715</wp:posOffset>
                              </wp:positionH>
                              <wp:positionV relativeFrom="paragraph">
                                <wp:posOffset>17320</wp:posOffset>
                              </wp:positionV>
                              <wp:extent cx="877570" cy="885600"/>
                              <wp:effectExtent l="0" t="0" r="0" b="0"/>
                              <wp:wrapNone/>
                              <wp:docPr id="95" name="Picture 9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 rotWithShape="1">
                                      <a:blip r:embed="rId49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8342" t="8029" r="23827" b="15913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877570" cy="8856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</w:tr>
                </w:tbl>
                <w:p w14:paraId="7461C9DC" w14:textId="1B1CFF8E" w:rsidR="00FE4CE2" w:rsidRPr="00FE4CE2" w:rsidRDefault="00FE4CE2" w:rsidP="00FE4CE2">
                  <w:pPr>
                    <w:tabs>
                      <w:tab w:val="left" w:pos="2931"/>
                    </w:tabs>
                    <w:spacing w:line="480" w:lineRule="auto"/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</w:pPr>
                </w:p>
              </w:tc>
            </w:tr>
            <w:tr w:rsidR="00F7392D" w:rsidRPr="00804D03" w14:paraId="4D6A70DC" w14:textId="77777777" w:rsidTr="00751AF4">
              <w:trPr>
                <w:trHeight w:val="1294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40A9424" w14:textId="11247C46" w:rsidR="00F7392D" w:rsidRPr="00F7392D" w:rsidRDefault="00751AF4" w:rsidP="00F7392D">
                  <w:pPr>
                    <w:pStyle w:val="ListParagraph"/>
                    <w:numPr>
                      <w:ilvl w:val="0"/>
                      <w:numId w:val="47"/>
                    </w:numPr>
                    <w:tabs>
                      <w:tab w:val="left" w:pos="293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</w:pPr>
                  <w:r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drawing>
                      <wp:anchor distT="0" distB="0" distL="114300" distR="114300" simplePos="0" relativeHeight="251673600" behindDoc="1" locked="0" layoutInCell="1" allowOverlap="1" wp14:anchorId="73D93AA1" wp14:editId="5F258E36">
                        <wp:simplePos x="0" y="0"/>
                        <wp:positionH relativeFrom="column">
                          <wp:posOffset>-40125</wp:posOffset>
                        </wp:positionH>
                        <wp:positionV relativeFrom="paragraph">
                          <wp:posOffset>-28165</wp:posOffset>
                        </wp:positionV>
                        <wp:extent cx="1634140" cy="896908"/>
                        <wp:effectExtent l="0" t="0" r="4445" b="0"/>
                        <wp:wrapNone/>
                        <wp:docPr id="104" name="Picture 1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9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4140" cy="896908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F7392D" w:rsidRPr="00F7392D">
                    <w:rPr>
                      <w:rFonts w:ascii="Euclid" w:hAnsi="Euclid" w:cs="B Nazanin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با قسمت</w:t>
                  </w:r>
                  <w:r w:rsidR="00F7392D" w:rsidRPr="00F7392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ی</w:t>
                  </w:r>
                  <w:r w:rsidR="00F7392D" w:rsidRPr="00F7392D">
                    <w:rPr>
                      <w:rFonts w:ascii="Euclid" w:hAnsi="Euclid" w:cs="B Nazanin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از </w:t>
                  </w:r>
                  <w:r w:rsidR="00F7392D" w:rsidRPr="00F7392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ی</w:t>
                  </w:r>
                  <w:r w:rsidR="00F7392D" w:rsidRPr="00F7392D">
                    <w:rPr>
                      <w:rFonts w:ascii="Euclid" w:hAnsi="Euclid" w:cs="B Nazanin" w:hint="eastAsia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ک</w:t>
                  </w:r>
                  <w:r w:rsidR="00F7392D" w:rsidRPr="00F7392D">
                    <w:rPr>
                      <w:rFonts w:ascii="Euclid" w:hAnsi="Euclid" w:cs="B Nazanin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دا</w:t>
                  </w:r>
                  <w:r w:rsidR="00F7392D" w:rsidRPr="00F7392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ی</w:t>
                  </w:r>
                  <w:r w:rsidR="00F7392D" w:rsidRPr="00F7392D">
                    <w:rPr>
                      <w:rFonts w:ascii="Euclid" w:hAnsi="Euclid" w:cs="B Nazanin" w:hint="eastAsia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ره</w:t>
                  </w:r>
                  <w:r w:rsidR="00F7392D" w:rsidRPr="00F7392D">
                    <w:rPr>
                      <w:rFonts w:ascii="Euclid" w:hAnsi="Euclid" w:cs="B Nazanin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به شعاع 10 سانت</w:t>
                  </w:r>
                  <w:r w:rsidR="00F7392D" w:rsidRPr="00F7392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ی‌</w:t>
                  </w:r>
                  <w:r w:rsidR="00F7392D" w:rsidRPr="00F7392D">
                    <w:rPr>
                      <w:rFonts w:ascii="Euclid" w:hAnsi="Euclid" w:cs="B Nazanin" w:hint="eastAsia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متر،</w:t>
                  </w:r>
                  <w:r w:rsidR="00F7392D" w:rsidRPr="00F7392D">
                    <w:rPr>
                      <w:rFonts w:ascii="Euclid" w:hAnsi="Euclid" w:cs="B Nazanin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="00F7392D" w:rsidRPr="00F7392D">
                    <w:rPr>
                      <w:rFonts w:ascii="Euclid" w:hAnsi="Euclid" w:cs="B Nazanin" w:hint="eastAsia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مخروط</w:t>
                  </w:r>
                  <w:r w:rsidR="00F7392D" w:rsidRPr="00F7392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ی</w:t>
                  </w:r>
                  <w:r w:rsidR="00F7392D" w:rsidRPr="00F7392D">
                    <w:rPr>
                      <w:rFonts w:ascii="Euclid" w:hAnsi="Euclid" w:cs="B Nazanin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به قطر قاعده‌</w:t>
                  </w:r>
                  <w:r w:rsidR="00F7392D" w:rsidRPr="00F7392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ی</w:t>
                  </w:r>
                  <w:r w:rsidR="00F7392D" w:rsidRPr="00F7392D">
                    <w:rPr>
                      <w:rFonts w:ascii="Euclid" w:hAnsi="Euclid" w:cs="B Nazanin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12 سانت</w:t>
                  </w:r>
                  <w:r w:rsidR="00F7392D" w:rsidRPr="00F7392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ی‌</w:t>
                  </w:r>
                  <w:r w:rsidR="00F7392D" w:rsidRPr="00F7392D">
                    <w:rPr>
                      <w:rFonts w:ascii="Euclid" w:hAnsi="Euclid" w:cs="B Nazanin" w:hint="eastAsia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متر</w:t>
                  </w:r>
                  <w:r w:rsidR="00F7392D" w:rsidRPr="00F7392D">
                    <w:rPr>
                      <w:rFonts w:ascii="Euclid" w:hAnsi="Euclid" w:cs="B Nazanin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ساخته‌ا</w:t>
                  </w:r>
                  <w:r w:rsidR="00F7392D" w:rsidRPr="00F7392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ی</w:t>
                  </w:r>
                  <w:r w:rsidR="00F7392D" w:rsidRPr="00F7392D">
                    <w:rPr>
                      <w:rFonts w:ascii="Euclid" w:hAnsi="Euclid" w:cs="B Nazanin" w:hint="eastAsia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م</w:t>
                  </w:r>
                  <w:r w:rsidR="00F7392D" w:rsidRPr="00F7392D">
                    <w:rPr>
                      <w:rFonts w:ascii="Euclid" w:hAnsi="Euclid" w:cs="B Nazanin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.</w:t>
                  </w:r>
                  <w:r w:rsidR="00F7392D"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27B45D42" w14:textId="142E07CA" w:rsidR="00F7392D" w:rsidRPr="00F7392D" w:rsidRDefault="00F7392D" w:rsidP="00F7392D">
                  <w:pPr>
                    <w:tabs>
                      <w:tab w:val="left" w:pos="2931"/>
                    </w:tabs>
                    <w:rPr>
                      <w:rFonts w:ascii="Euclid" w:hAnsi="Euclid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</w:pPr>
                  <w:r w:rsidRPr="00F7392D">
                    <w:rPr>
                      <w:rFonts w:ascii="Euclid" w:hAnsi="Euclid" w:cs="B Nazanin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ارتفاع مخروط را به دست آور</w:t>
                  </w:r>
                  <w:r w:rsidRPr="00F7392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ی</w:t>
                  </w:r>
                  <w:r w:rsidRPr="00F7392D">
                    <w:rPr>
                      <w:rFonts w:ascii="Euclid" w:hAnsi="Euclid" w:cs="B Nazanin" w:hint="eastAsia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د</w:t>
                  </w:r>
                  <w:r w:rsidRPr="00F7392D">
                    <w:rPr>
                      <w:rFonts w:ascii="Euclid" w:hAnsi="Euclid" w:cs="B Nazanin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663717" w:rsidRPr="00804D03" w14:paraId="6C154A59" w14:textId="77777777" w:rsidTr="00A646E6">
              <w:trPr>
                <w:trHeight w:val="104"/>
              </w:trPr>
              <w:tc>
                <w:tcPr>
                  <w:tcW w:w="283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D5EF9FF" w14:textId="71D1BA4B" w:rsidR="00663717" w:rsidRPr="00663717" w:rsidRDefault="00A646E6" w:rsidP="00663717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A646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سوم : سطح و حجم</w:t>
                  </w:r>
                </w:p>
              </w:tc>
              <w:tc>
                <w:tcPr>
                  <w:tcW w:w="79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2B90C654" w14:textId="2A3C10D8" w:rsidR="00663717" w:rsidRPr="00663717" w:rsidRDefault="00663717" w:rsidP="00663717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663717" w:rsidRPr="00804D03" w14:paraId="3CBB651C" w14:textId="77777777" w:rsidTr="00F7392D">
              <w:trPr>
                <w:trHeight w:val="45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DE21BED" w14:textId="03D2D68F" w:rsidR="00F7392D" w:rsidRPr="00F7392D" w:rsidRDefault="00663717" w:rsidP="00F7392D">
                  <w:pPr>
                    <w:pStyle w:val="ListParagraph"/>
                    <w:numPr>
                      <w:ilvl w:val="0"/>
                      <w:numId w:val="48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F7392D"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="00F7392D"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ز دوران یک نیم دایره حول قطرش یک ...................... پدید می‌آید</w:t>
                  </w:r>
                  <w:r w:rsidR="00F7392D" w:rsidRPr="00F7392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.</w:t>
                  </w:r>
                </w:p>
                <w:p w14:paraId="64E9AF21" w14:textId="3E4A8417" w:rsidR="00F7392D" w:rsidRPr="00F7392D" w:rsidRDefault="00F7392D" w:rsidP="00F7392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ز دوران یک مستطیل حول طول/ عرض آن ............................... به دست می‌آید</w:t>
                  </w:r>
                  <w:r>
                    <w:rPr>
                      <w:rFonts w:cs="B Nazanin"/>
                      <w:b/>
                      <w:bCs/>
                      <w:sz w:val="25"/>
                      <w:szCs w:val="25"/>
                    </w:rPr>
                    <w:t>.</w:t>
                  </w:r>
                </w:p>
                <w:p w14:paraId="73F08317" w14:textId="4BBA364E" w:rsidR="00F7392D" w:rsidRPr="00F7392D" w:rsidRDefault="00F7392D" w:rsidP="00F7392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392D"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drawing>
                      <wp:anchor distT="0" distB="0" distL="114300" distR="114300" simplePos="0" relativeHeight="251677696" behindDoc="0" locked="0" layoutInCell="1" allowOverlap="1" wp14:anchorId="06DFE807" wp14:editId="7F7BB84C">
                        <wp:simplePos x="0" y="0"/>
                        <wp:positionH relativeFrom="margin">
                          <wp:posOffset>1071692</wp:posOffset>
                        </wp:positionH>
                        <wp:positionV relativeFrom="paragraph">
                          <wp:posOffset>19050</wp:posOffset>
                        </wp:positionV>
                        <wp:extent cx="723900" cy="509877"/>
                        <wp:effectExtent l="0" t="0" r="0" b="5080"/>
                        <wp:wrapNone/>
                        <wp:docPr id="102" name="Picture 1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23900" cy="509877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ز دوران 360 درجه هر نیم‌دایره، حول قطرش ....................... به دست می‌آید</w:t>
                  </w:r>
                  <w:r>
                    <w:rPr>
                      <w:rFonts w:cs="B Nazanin"/>
                      <w:b/>
                      <w:bCs/>
                      <w:sz w:val="25"/>
                      <w:szCs w:val="25"/>
                    </w:rPr>
                    <w:t>.</w:t>
                  </w:r>
                </w:p>
                <w:p w14:paraId="6CE1FE17" w14:textId="62FA8A40" w:rsidR="00F7392D" w:rsidRPr="00F7392D" w:rsidRDefault="00F7392D" w:rsidP="00F7392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تعداد وجه‌های جانبی هرم منتظم مقابل برابر ...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34DDB88F" w14:textId="73B58028" w:rsidR="00F7392D" w:rsidRPr="00F7392D" w:rsidRDefault="00F7392D" w:rsidP="00F7392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ز دوران 360 درجه یک مثلث قایم الزاویه حول یکی از اضلاع قایمه‌اش یک ................... به دست می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آ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348C17C9" w14:textId="77777777" w:rsidR="00F7392D" w:rsidRDefault="00F7392D" w:rsidP="00F7392D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تعداد وجه‌های جانبی هرمی با قاعده مربع، برابر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22B96098" w14:textId="6B586C0B" w:rsidR="004A48B7" w:rsidRPr="00F7392D" w:rsidRDefault="004A48B7" w:rsidP="00F7392D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-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گر یک 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رم منتظم با قاعده شش ضلعی را از بالا نگاه کنیم،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شکل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...................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یده می‌شو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</w:tc>
            </w:tr>
            <w:tr w:rsidR="00663717" w:rsidRPr="00804D03" w14:paraId="47D69D43" w14:textId="77777777" w:rsidTr="004A48B7">
              <w:trPr>
                <w:trHeight w:val="83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B297AB" w14:textId="1D07779C" w:rsidR="00F7392D" w:rsidRPr="00F7392D" w:rsidRDefault="00F7392D" w:rsidP="00F7392D">
                  <w:pPr>
                    <w:pStyle w:val="ListParagraph"/>
                    <w:numPr>
                      <w:ilvl w:val="0"/>
                      <w:numId w:val="48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drawing>
                      <wp:anchor distT="0" distB="0" distL="114300" distR="114300" simplePos="0" relativeHeight="251682816" behindDoc="0" locked="0" layoutInCell="1" allowOverlap="1" wp14:anchorId="75A1C86B" wp14:editId="4D47BA5C">
                        <wp:simplePos x="0" y="0"/>
                        <wp:positionH relativeFrom="column">
                          <wp:posOffset>2980075</wp:posOffset>
                        </wp:positionH>
                        <wp:positionV relativeFrom="paragraph">
                          <wp:posOffset>121920</wp:posOffset>
                        </wp:positionV>
                        <wp:extent cx="952500" cy="529562"/>
                        <wp:effectExtent l="0" t="0" r="0" b="4445"/>
                        <wp:wrapNone/>
                        <wp:docPr id="109" name="Picture 10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9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52500" cy="529562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F7392D">
                    <w:rPr>
                      <w:noProof/>
                    </w:rPr>
                    <w:drawing>
                      <wp:anchor distT="0" distB="0" distL="114300" distR="114300" simplePos="0" relativeHeight="251679744" behindDoc="1" locked="0" layoutInCell="1" allowOverlap="1" wp14:anchorId="495BB60F" wp14:editId="0F0E855E">
                        <wp:simplePos x="0" y="0"/>
                        <wp:positionH relativeFrom="column">
                          <wp:posOffset>-36380</wp:posOffset>
                        </wp:positionH>
                        <wp:positionV relativeFrom="paragraph">
                          <wp:posOffset>55860</wp:posOffset>
                        </wp:positionV>
                        <wp:extent cx="933450" cy="615263"/>
                        <wp:effectExtent l="0" t="0" r="0" b="0"/>
                        <wp:wrapNone/>
                        <wp:docPr id="99" name="Picture 9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33450" cy="615263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392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- </w:t>
                  </w:r>
                  <w:r w:rsidRPr="00F7392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تصویر مقابل گسترده چه شکل هندسی است؟</w:t>
                  </w:r>
                  <w:r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t xml:space="preserve">                 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گسترده مکعب مقابل را رسم کنید. </w:t>
                  </w:r>
                </w:p>
                <w:p w14:paraId="207153D7" w14:textId="73C30E46" w:rsidR="00F7392D" w:rsidRPr="00F7392D" w:rsidRDefault="00F7392D" w:rsidP="00F7392D">
                  <w:pPr>
                    <w:tabs>
                      <w:tab w:val="left" w:pos="4007"/>
                    </w:tabs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</w:pPr>
                </w:p>
                <w:p w14:paraId="36AA14FB" w14:textId="77777777" w:rsidR="00F7392D" w:rsidRPr="00A646E6" w:rsidRDefault="00F7392D" w:rsidP="00F7392D">
                  <w:pPr>
                    <w:tabs>
                      <w:tab w:val="left" w:pos="4007"/>
                    </w:tabs>
                    <w:rPr>
                      <w:rFonts w:cs="B Nazanin"/>
                      <w:b/>
                      <w:bCs/>
                      <w:sz w:val="14"/>
                      <w:szCs w:val="14"/>
                      <w:rtl/>
                    </w:rPr>
                  </w:pPr>
                </w:p>
                <w:p w14:paraId="5168FEA3" w14:textId="7B92024A" w:rsidR="00F7392D" w:rsidRPr="00F7392D" w:rsidRDefault="004A48B7" w:rsidP="00F7392D">
                  <w:pPr>
                    <w:tabs>
                      <w:tab w:val="left" w:pos="4007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392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drawing>
                      <wp:anchor distT="0" distB="0" distL="114300" distR="114300" simplePos="0" relativeHeight="251680768" behindDoc="0" locked="0" layoutInCell="1" allowOverlap="1" wp14:anchorId="457625E2" wp14:editId="6E873AC3">
                        <wp:simplePos x="0" y="0"/>
                        <wp:positionH relativeFrom="column">
                          <wp:posOffset>43805</wp:posOffset>
                        </wp:positionH>
                        <wp:positionV relativeFrom="paragraph">
                          <wp:posOffset>250590</wp:posOffset>
                        </wp:positionV>
                        <wp:extent cx="619125" cy="470420"/>
                        <wp:effectExtent l="0" t="0" r="0" b="6350"/>
                        <wp:wrapNone/>
                        <wp:docPr id="110" name="Picture 1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9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19125" cy="47042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="00F7392D"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گسترده یک هرم منتظم به قاعدة مربع را رسم کنید</w:t>
                  </w:r>
                  <w:r w:rsid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                     - </w:t>
                  </w:r>
                  <w:r w:rsidR="00F7392D"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 اسفنج مکعب شکل را مانند شکل مقابل بریده</w:t>
                  </w:r>
                  <w:r w:rsidR="00310A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7392D"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یم،</w:t>
                  </w:r>
                </w:p>
                <w:p w14:paraId="35F3ABAA" w14:textId="2A98AD67" w:rsidR="00F7392D" w:rsidRPr="00F7392D" w:rsidRDefault="00F7392D" w:rsidP="00F7392D">
                  <w:pPr>
                    <w:tabs>
                      <w:tab w:val="left" w:pos="4007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                                                          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سطح بریده شده به چه شکلی است؟ </w:t>
                  </w:r>
                </w:p>
                <w:p w14:paraId="5BEDAB6F" w14:textId="35D9F963" w:rsidR="00C81B1F" w:rsidRPr="00C81B1F" w:rsidRDefault="00C81B1F" w:rsidP="004A48B7">
                  <w:pPr>
                    <w:tabs>
                      <w:tab w:val="left" w:pos="4007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4A48B7" w:rsidRPr="00804D03" w14:paraId="7F459DA8" w14:textId="77777777" w:rsidTr="00751AF4">
              <w:trPr>
                <w:trHeight w:val="1183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E473D6D" w14:textId="491D3D5C" w:rsidR="0043264A" w:rsidRPr="0043264A" w:rsidRDefault="0043264A" w:rsidP="0043264A">
                  <w:pPr>
                    <w:pStyle w:val="ListParagraph"/>
                    <w:numPr>
                      <w:ilvl w:val="0"/>
                      <w:numId w:val="48"/>
                    </w:numPr>
                    <w:jc w:val="both"/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</w:rPr>
                  </w:pPr>
                  <w:r w:rsidRPr="00555726">
                    <w:rPr>
                      <w:noProof/>
                      <w:rtl/>
                    </w:rPr>
                    <w:drawing>
                      <wp:anchor distT="0" distB="0" distL="114300" distR="114300" simplePos="0" relativeHeight="251684864" behindDoc="1" locked="0" layoutInCell="1" allowOverlap="1" wp14:anchorId="5321E4B3" wp14:editId="5B30354B">
                        <wp:simplePos x="0" y="0"/>
                        <wp:positionH relativeFrom="column">
                          <wp:posOffset>155631</wp:posOffset>
                        </wp:positionH>
                        <wp:positionV relativeFrom="paragraph">
                          <wp:posOffset>40941</wp:posOffset>
                        </wp:positionV>
                        <wp:extent cx="576000" cy="693000"/>
                        <wp:effectExtent l="0" t="0" r="0" b="0"/>
                        <wp:wrapNone/>
                        <wp:docPr id="98" name="Picture 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0663" cy="698611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ascii="Euclid" w:hAnsi="Euclid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43264A">
                    <w:rPr>
                      <w:rFonts w:cs="B Nazanin" w:hint="cs"/>
                      <w:noProof/>
                      <w:sz w:val="25"/>
                      <w:szCs w:val="25"/>
                      <w:rtl/>
                    </w:rPr>
                    <w:t>-</w:t>
                  </w:r>
                  <w:r w:rsidRPr="0043264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اگر شکل مقابل را حول ضلع مشخص شده دوران دهیم چه شکلی حاصل می‌شود؟ .......</w:t>
                  </w:r>
                </w:p>
                <w:p w14:paraId="4DEFB027" w14:textId="6D379E1A" w:rsidR="0043264A" w:rsidRPr="0043264A" w:rsidRDefault="0043264A" w:rsidP="0043264A">
                  <w:pPr>
                    <w:tabs>
                      <w:tab w:val="left" w:pos="2931"/>
                      <w:tab w:val="left" w:pos="7515"/>
                    </w:tabs>
                    <w:spacing w:after="160"/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</w:pPr>
                  <w:r w:rsidRPr="0043264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</w:t>
                  </w:r>
                  <w:r w:rsidRPr="0043264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حجم آن </w:t>
                  </w:r>
                  <w:r w:rsidRPr="0043264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حاصل از این دوران را</w:t>
                  </w:r>
                  <w:r w:rsidRPr="0043264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محاسبه </w:t>
                  </w:r>
                  <w:r w:rsidRPr="0043264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کنید.</w:t>
                  </w:r>
                  <w:r>
                    <w:rPr>
                      <w:rFonts w:ascii="Euclid" w:hAnsi="Euclid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555726"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ab/>
                  </w:r>
                </w:p>
              </w:tc>
            </w:tr>
            <w:tr w:rsidR="0043264A" w:rsidRPr="00804D03" w14:paraId="0A688A12" w14:textId="77777777" w:rsidTr="0043264A">
              <w:trPr>
                <w:trHeight w:val="83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F19B10C" w14:textId="2207320B" w:rsidR="0043264A" w:rsidRPr="0043264A" w:rsidRDefault="0043264A" w:rsidP="0043264A">
                  <w:pPr>
                    <w:pStyle w:val="ListParagraph"/>
                    <w:numPr>
                      <w:ilvl w:val="0"/>
                      <w:numId w:val="48"/>
                    </w:numPr>
                    <w:jc w:val="both"/>
                    <w:rPr>
                      <w:rFonts w:cs="B Nazanin"/>
                      <w:noProof/>
                      <w:sz w:val="25"/>
                      <w:szCs w:val="25"/>
                      <w:rtl/>
                    </w:rPr>
                  </w:pPr>
                  <w:r w:rsidRPr="0043264A">
                    <w:rPr>
                      <w:rFonts w:cs="B Nazanin"/>
                      <w:noProof/>
                      <w:sz w:val="25"/>
                      <w:szCs w:val="25"/>
                      <w:rtl/>
                    </w:rPr>
                    <w:drawing>
                      <wp:anchor distT="0" distB="0" distL="114300" distR="114300" simplePos="0" relativeHeight="251686912" behindDoc="0" locked="0" layoutInCell="1" allowOverlap="1" wp14:anchorId="62926745" wp14:editId="4A80DB2A">
                        <wp:simplePos x="0" y="0"/>
                        <wp:positionH relativeFrom="column">
                          <wp:posOffset>256430</wp:posOffset>
                        </wp:positionH>
                        <wp:positionV relativeFrom="paragraph">
                          <wp:posOffset>23326</wp:posOffset>
                        </wp:positionV>
                        <wp:extent cx="1094400" cy="687040"/>
                        <wp:effectExtent l="0" t="0" r="0" b="0"/>
                        <wp:wrapNone/>
                        <wp:docPr id="75" name="Picture 7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8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8647" cy="689706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43264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حجم حاصل از دوران ربع دایره مقابل به شعاع 5 سانتیمتر</w:t>
                  </w:r>
                </w:p>
                <w:p w14:paraId="47AA1271" w14:textId="2630A237" w:rsidR="0043264A" w:rsidRPr="0043264A" w:rsidRDefault="0043264A" w:rsidP="0043264A">
                  <w:pPr>
                    <w:tabs>
                      <w:tab w:val="left" w:pos="2931"/>
                      <w:tab w:val="left" w:pos="5589"/>
                    </w:tabs>
                    <w:spacing w:after="160"/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43264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حول شعاع </w:t>
                  </w:r>
                  <w:r w:rsidRPr="0043264A"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t xml:space="preserve">OA </w:t>
                  </w:r>
                  <w:r w:rsidRPr="0043264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را به دست آورید.</w:t>
                  </w:r>
                  <w:r w:rsidRPr="0043264A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1AD4C1C0">
                      <v:shape id="_x0000_i1716" type="#_x0000_t75" style="width:40.25pt;height:19.3pt" o:ole="">
                        <v:imagedata r:id="rId45" o:title=""/>
                      </v:shape>
                      <o:OLEObject Type="Embed" ProgID="Equation.DSMT4" ShapeID="_x0000_i1716" DrawAspect="Content" ObjectID="_1788174465" r:id="rId57"/>
                    </w:object>
                  </w:r>
                </w:p>
                <w:p w14:paraId="204822B7" w14:textId="0FBBB850" w:rsidR="0043264A" w:rsidRPr="0043264A" w:rsidRDefault="0043264A" w:rsidP="0043264A">
                  <w:pPr>
                    <w:jc w:val="both"/>
                    <w:rPr>
                      <w:noProof/>
                      <w:sz w:val="12"/>
                      <w:szCs w:val="12"/>
                      <w:rtl/>
                    </w:rPr>
                  </w:pPr>
                </w:p>
              </w:tc>
            </w:tr>
            <w:tr w:rsidR="0043264A" w:rsidRPr="00804D03" w14:paraId="1FEB70F0" w14:textId="77777777" w:rsidTr="00310A38">
              <w:trPr>
                <w:trHeight w:val="1524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9A327E0" w14:textId="7C9A062B" w:rsidR="0043264A" w:rsidRPr="0043264A" w:rsidRDefault="00751AF4" w:rsidP="0043264A">
                  <w:pPr>
                    <w:pStyle w:val="ListParagraph"/>
                    <w:numPr>
                      <w:ilvl w:val="0"/>
                      <w:numId w:val="48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1626F2">
                    <w:rPr>
                      <w:noProof/>
                      <w:sz w:val="26"/>
                      <w:szCs w:val="26"/>
                    </w:rPr>
                    <w:drawing>
                      <wp:anchor distT="0" distB="0" distL="114300" distR="114300" simplePos="0" relativeHeight="251688960" behindDoc="0" locked="0" layoutInCell="1" allowOverlap="1" wp14:anchorId="1B3D99A1" wp14:editId="1091FADC">
                        <wp:simplePos x="0" y="0"/>
                        <wp:positionH relativeFrom="column">
                          <wp:posOffset>-2770</wp:posOffset>
                        </wp:positionH>
                        <wp:positionV relativeFrom="paragraph">
                          <wp:posOffset>257550</wp:posOffset>
                        </wp:positionV>
                        <wp:extent cx="1362189" cy="684000"/>
                        <wp:effectExtent l="0" t="0" r="0" b="1905"/>
                        <wp:wrapNone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58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59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77149" cy="69151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43264A" w:rsidRPr="0043264A">
                    <w:rPr>
                      <w:rFonts w:cs="B Nazanin" w:hint="cs"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ارخانه تول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لبن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ت،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ش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ها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پاکت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ه شکل هرم منتظم چهار وجه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تول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ند بطور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ه طول هر 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ل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آن ۱۰ سانت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تر م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باشد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 برا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تول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هر پاکت ش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،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حداقل چند سانت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تر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ربع مقوا لازم است؟  </w:t>
                  </w:r>
                </w:p>
                <w:p w14:paraId="495A152E" w14:textId="07C54277" w:rsidR="0043264A" w:rsidRPr="00751AF4" w:rsidRDefault="0043264A" w:rsidP="00751AF4">
                  <w:pPr>
                    <w:jc w:val="both"/>
                    <w:rPr>
                      <w:rFonts w:cs="B Nazanin"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310A38" w:rsidRPr="00804D03" w14:paraId="06936715" w14:textId="77777777" w:rsidTr="00A646E6">
              <w:trPr>
                <w:trHeight w:val="1021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26DC970" w14:textId="1E01BF21" w:rsidR="00310A38" w:rsidRDefault="00310A38" w:rsidP="0043264A">
                  <w:pPr>
                    <w:pStyle w:val="ListParagraph"/>
                    <w:numPr>
                      <w:ilvl w:val="0"/>
                      <w:numId w:val="48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C021A7">
                    <w:rPr>
                      <w:noProof/>
                      <w:sz w:val="26"/>
                      <w:szCs w:val="26"/>
                    </w:rPr>
                    <w:drawing>
                      <wp:anchor distT="0" distB="0" distL="114300" distR="114300" simplePos="0" relativeHeight="251691008" behindDoc="0" locked="0" layoutInCell="1" allowOverlap="1" wp14:anchorId="45304DC0" wp14:editId="30CA9563">
                        <wp:simplePos x="0" y="0"/>
                        <wp:positionH relativeFrom="column">
                          <wp:posOffset>263630</wp:posOffset>
                        </wp:positionH>
                        <wp:positionV relativeFrom="paragraph">
                          <wp:posOffset>69015</wp:posOffset>
                        </wp:positionV>
                        <wp:extent cx="545946" cy="540381"/>
                        <wp:effectExtent l="0" t="0" r="6985" b="0"/>
                        <wp:wrapNone/>
                        <wp:docPr id="6" name="Pictur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60" cstate="print">
                                  <a:clrChange>
                                    <a:clrFrom>
                                      <a:srgbClr val="FDFDFD"/>
                                    </a:clrFrom>
                                    <a:clrTo>
                                      <a:srgbClr val="FDFDFD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61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brightnessContrast contrast="4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52985" cy="54734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hint="cs"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Pr="00310A3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 شکل مقابل شعاع کره 2 سانت</w:t>
                  </w:r>
                  <w:r w:rsidRPr="00310A3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310A3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تر است. حجم قسمت برداشته شده را محاسبه کن</w:t>
                  </w:r>
                  <w:r w:rsidRPr="00310A3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310A38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310A3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  <w:r w:rsidRPr="00C021A7">
                    <w:rPr>
                      <w:noProof/>
                      <w:sz w:val="26"/>
                      <w:szCs w:val="26"/>
                    </w:rPr>
                    <w:t xml:space="preserve"> </w:t>
                  </w:r>
                </w:p>
                <w:p w14:paraId="3CD65BFA" w14:textId="78D5B876" w:rsidR="00310A38" w:rsidRPr="00310A38" w:rsidRDefault="00310A38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</w:rPr>
                  </w:pPr>
                  <w:bookmarkStart w:id="0" w:name="_GoBack"/>
                  <w:bookmarkEnd w:id="0"/>
                </w:p>
              </w:tc>
            </w:tr>
          </w:tbl>
          <w:p w14:paraId="7366E906" w14:textId="0356109A" w:rsidR="0020380B" w:rsidRPr="00804D03" w:rsidRDefault="0020380B" w:rsidP="00662518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64E71BDB" w:rsidR="00766D54" w:rsidRPr="00A646E6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A646E6" w:rsidSect="00917E51">
      <w:footerReference w:type="default" r:id="rId62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D1D5BA2" w14:textId="77777777" w:rsidR="009C0C7B" w:rsidRDefault="009C0C7B" w:rsidP="003C5476">
      <w:pPr>
        <w:spacing w:after="0" w:line="240" w:lineRule="auto"/>
      </w:pPr>
      <w:r>
        <w:separator/>
      </w:r>
    </w:p>
  </w:endnote>
  <w:endnote w:type="continuationSeparator" w:id="0">
    <w:p w14:paraId="04CDEB70" w14:textId="77777777" w:rsidR="009C0C7B" w:rsidRDefault="009C0C7B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9412E8" w:rsidRPr="00B86D05" w:rsidRDefault="009412E8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9412E8" w:rsidRDefault="009412E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EAC969" w14:textId="77777777" w:rsidR="009C0C7B" w:rsidRDefault="009C0C7B" w:rsidP="003C5476">
      <w:pPr>
        <w:spacing w:after="0" w:line="240" w:lineRule="auto"/>
      </w:pPr>
      <w:r>
        <w:separator/>
      </w:r>
    </w:p>
  </w:footnote>
  <w:footnote w:type="continuationSeparator" w:id="0">
    <w:p w14:paraId="1863855C" w14:textId="77777777" w:rsidR="009C0C7B" w:rsidRDefault="009C0C7B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6" type="#_x0000_t75" style="width:11.35pt;height:11.3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3694475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F1E2D98"/>
    <w:multiLevelType w:val="hybridMultilevel"/>
    <w:tmpl w:val="B0F40C3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4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2816C1E"/>
    <w:multiLevelType w:val="hybridMultilevel"/>
    <w:tmpl w:val="B0F40C3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1"/>
  </w:num>
  <w:num w:numId="4">
    <w:abstractNumId w:val="13"/>
  </w:num>
  <w:num w:numId="5">
    <w:abstractNumId w:val="43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4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9"/>
  </w:num>
  <w:num w:numId="17">
    <w:abstractNumId w:val="18"/>
  </w:num>
  <w:num w:numId="18">
    <w:abstractNumId w:val="23"/>
  </w:num>
  <w:num w:numId="19">
    <w:abstractNumId w:val="35"/>
  </w:num>
  <w:num w:numId="20">
    <w:abstractNumId w:val="39"/>
  </w:num>
  <w:num w:numId="21">
    <w:abstractNumId w:val="24"/>
  </w:num>
  <w:num w:numId="22">
    <w:abstractNumId w:val="46"/>
  </w:num>
  <w:num w:numId="23">
    <w:abstractNumId w:val="45"/>
  </w:num>
  <w:num w:numId="24">
    <w:abstractNumId w:val="12"/>
  </w:num>
  <w:num w:numId="25">
    <w:abstractNumId w:val="8"/>
  </w:num>
  <w:num w:numId="26">
    <w:abstractNumId w:val="7"/>
  </w:num>
  <w:num w:numId="27">
    <w:abstractNumId w:val="33"/>
  </w:num>
  <w:num w:numId="28">
    <w:abstractNumId w:val="28"/>
  </w:num>
  <w:num w:numId="29">
    <w:abstractNumId w:val="38"/>
  </w:num>
  <w:num w:numId="30">
    <w:abstractNumId w:val="6"/>
  </w:num>
  <w:num w:numId="31">
    <w:abstractNumId w:val="4"/>
  </w:num>
  <w:num w:numId="32">
    <w:abstractNumId w:val="27"/>
  </w:num>
  <w:num w:numId="33">
    <w:abstractNumId w:val="41"/>
  </w:num>
  <w:num w:numId="34">
    <w:abstractNumId w:val="40"/>
  </w:num>
  <w:num w:numId="35">
    <w:abstractNumId w:val="2"/>
  </w:num>
  <w:num w:numId="36">
    <w:abstractNumId w:val="30"/>
  </w:num>
  <w:num w:numId="37">
    <w:abstractNumId w:val="47"/>
  </w:num>
  <w:num w:numId="38">
    <w:abstractNumId w:val="44"/>
  </w:num>
  <w:num w:numId="39">
    <w:abstractNumId w:val="11"/>
  </w:num>
  <w:num w:numId="40">
    <w:abstractNumId w:val="20"/>
  </w:num>
  <w:num w:numId="41">
    <w:abstractNumId w:val="9"/>
  </w:num>
  <w:num w:numId="42">
    <w:abstractNumId w:val="36"/>
  </w:num>
  <w:num w:numId="43">
    <w:abstractNumId w:val="10"/>
  </w:num>
  <w:num w:numId="44">
    <w:abstractNumId w:val="42"/>
  </w:num>
  <w:num w:numId="45">
    <w:abstractNumId w:val="32"/>
  </w:num>
  <w:num w:numId="46">
    <w:abstractNumId w:val="3"/>
  </w:num>
  <w:num w:numId="47">
    <w:abstractNumId w:val="26"/>
  </w:num>
  <w:num w:numId="48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2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2C38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6835"/>
    <w:rsid w:val="0013737B"/>
    <w:rsid w:val="00141457"/>
    <w:rsid w:val="00160582"/>
    <w:rsid w:val="00164D31"/>
    <w:rsid w:val="00164E04"/>
    <w:rsid w:val="00173A68"/>
    <w:rsid w:val="00180AFC"/>
    <w:rsid w:val="00183C1A"/>
    <w:rsid w:val="001842C5"/>
    <w:rsid w:val="001869F5"/>
    <w:rsid w:val="00187A25"/>
    <w:rsid w:val="00194DBB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0380B"/>
    <w:rsid w:val="002109B4"/>
    <w:rsid w:val="00231058"/>
    <w:rsid w:val="002371B2"/>
    <w:rsid w:val="00246EB4"/>
    <w:rsid w:val="00250DE6"/>
    <w:rsid w:val="00253713"/>
    <w:rsid w:val="0026069C"/>
    <w:rsid w:val="00274B69"/>
    <w:rsid w:val="00287BB5"/>
    <w:rsid w:val="002928B0"/>
    <w:rsid w:val="00297976"/>
    <w:rsid w:val="002A39A6"/>
    <w:rsid w:val="002B0715"/>
    <w:rsid w:val="002B13CD"/>
    <w:rsid w:val="002C3F01"/>
    <w:rsid w:val="002C7A06"/>
    <w:rsid w:val="002D1074"/>
    <w:rsid w:val="002F643D"/>
    <w:rsid w:val="002F7179"/>
    <w:rsid w:val="00303883"/>
    <w:rsid w:val="0030645E"/>
    <w:rsid w:val="00307812"/>
    <w:rsid w:val="00310A38"/>
    <w:rsid w:val="00311344"/>
    <w:rsid w:val="00311C8E"/>
    <w:rsid w:val="00314E0A"/>
    <w:rsid w:val="003321C8"/>
    <w:rsid w:val="0033588D"/>
    <w:rsid w:val="00335E0B"/>
    <w:rsid w:val="0034553C"/>
    <w:rsid w:val="003629B5"/>
    <w:rsid w:val="00365803"/>
    <w:rsid w:val="00372965"/>
    <w:rsid w:val="00376B9E"/>
    <w:rsid w:val="003911E5"/>
    <w:rsid w:val="00395AAA"/>
    <w:rsid w:val="0039760A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E19C1"/>
    <w:rsid w:val="004015D1"/>
    <w:rsid w:val="0040546F"/>
    <w:rsid w:val="00411F14"/>
    <w:rsid w:val="00413945"/>
    <w:rsid w:val="00415E1D"/>
    <w:rsid w:val="00420DB4"/>
    <w:rsid w:val="00426634"/>
    <w:rsid w:val="00427EC3"/>
    <w:rsid w:val="0043264A"/>
    <w:rsid w:val="0043345A"/>
    <w:rsid w:val="004378A0"/>
    <w:rsid w:val="00437AA1"/>
    <w:rsid w:val="00446A35"/>
    <w:rsid w:val="004500FC"/>
    <w:rsid w:val="004521A6"/>
    <w:rsid w:val="00454137"/>
    <w:rsid w:val="00456D2E"/>
    <w:rsid w:val="004573E6"/>
    <w:rsid w:val="00460798"/>
    <w:rsid w:val="004625AA"/>
    <w:rsid w:val="00467CD6"/>
    <w:rsid w:val="004871B0"/>
    <w:rsid w:val="0049750C"/>
    <w:rsid w:val="004A2A1B"/>
    <w:rsid w:val="004A33AB"/>
    <w:rsid w:val="004A48B7"/>
    <w:rsid w:val="004C1C77"/>
    <w:rsid w:val="004C3014"/>
    <w:rsid w:val="004D4546"/>
    <w:rsid w:val="004D69C2"/>
    <w:rsid w:val="004E1C03"/>
    <w:rsid w:val="005008AF"/>
    <w:rsid w:val="0050661B"/>
    <w:rsid w:val="005129AE"/>
    <w:rsid w:val="00515943"/>
    <w:rsid w:val="00525B83"/>
    <w:rsid w:val="00530738"/>
    <w:rsid w:val="00531F01"/>
    <w:rsid w:val="005353BA"/>
    <w:rsid w:val="005542BC"/>
    <w:rsid w:val="005574A4"/>
    <w:rsid w:val="0056057E"/>
    <w:rsid w:val="00590A65"/>
    <w:rsid w:val="00590F73"/>
    <w:rsid w:val="00593227"/>
    <w:rsid w:val="005963AB"/>
    <w:rsid w:val="00597836"/>
    <w:rsid w:val="005A20BA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2D4"/>
    <w:rsid w:val="0065556C"/>
    <w:rsid w:val="00662518"/>
    <w:rsid w:val="00663717"/>
    <w:rsid w:val="00667210"/>
    <w:rsid w:val="006811C4"/>
    <w:rsid w:val="00682F6A"/>
    <w:rsid w:val="00687FC1"/>
    <w:rsid w:val="00695E44"/>
    <w:rsid w:val="006A78EC"/>
    <w:rsid w:val="006B40E2"/>
    <w:rsid w:val="006B5002"/>
    <w:rsid w:val="006B5C68"/>
    <w:rsid w:val="006D75CD"/>
    <w:rsid w:val="006E7669"/>
    <w:rsid w:val="006F7CE8"/>
    <w:rsid w:val="00701BE1"/>
    <w:rsid w:val="007058A2"/>
    <w:rsid w:val="007060F6"/>
    <w:rsid w:val="00707392"/>
    <w:rsid w:val="0071320F"/>
    <w:rsid w:val="007368ED"/>
    <w:rsid w:val="00743DDC"/>
    <w:rsid w:val="00751AF4"/>
    <w:rsid w:val="00756A3C"/>
    <w:rsid w:val="00766D54"/>
    <w:rsid w:val="00771499"/>
    <w:rsid w:val="007762F8"/>
    <w:rsid w:val="00780BD3"/>
    <w:rsid w:val="007813CA"/>
    <w:rsid w:val="007839FB"/>
    <w:rsid w:val="00783F99"/>
    <w:rsid w:val="00793A38"/>
    <w:rsid w:val="007973EF"/>
    <w:rsid w:val="007B55BC"/>
    <w:rsid w:val="007B7BA7"/>
    <w:rsid w:val="007D41AC"/>
    <w:rsid w:val="007D62BA"/>
    <w:rsid w:val="007E5456"/>
    <w:rsid w:val="007E6955"/>
    <w:rsid w:val="007F12D5"/>
    <w:rsid w:val="007F26E3"/>
    <w:rsid w:val="007F36AA"/>
    <w:rsid w:val="007F5E19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6944"/>
    <w:rsid w:val="00871A88"/>
    <w:rsid w:val="00875689"/>
    <w:rsid w:val="008A4D83"/>
    <w:rsid w:val="008A5BD5"/>
    <w:rsid w:val="008A7508"/>
    <w:rsid w:val="008B2CA9"/>
    <w:rsid w:val="008B48DF"/>
    <w:rsid w:val="008B7EE2"/>
    <w:rsid w:val="008C0979"/>
    <w:rsid w:val="008C0F89"/>
    <w:rsid w:val="008C4396"/>
    <w:rsid w:val="008C4925"/>
    <w:rsid w:val="008D4AA0"/>
    <w:rsid w:val="008F1DEB"/>
    <w:rsid w:val="008F5F73"/>
    <w:rsid w:val="0090683A"/>
    <w:rsid w:val="009118DA"/>
    <w:rsid w:val="00912F98"/>
    <w:rsid w:val="0091451F"/>
    <w:rsid w:val="00916EFB"/>
    <w:rsid w:val="00917E51"/>
    <w:rsid w:val="009266E7"/>
    <w:rsid w:val="00932DFD"/>
    <w:rsid w:val="009412E8"/>
    <w:rsid w:val="00944948"/>
    <w:rsid w:val="009450B4"/>
    <w:rsid w:val="00945905"/>
    <w:rsid w:val="00950918"/>
    <w:rsid w:val="00954DD1"/>
    <w:rsid w:val="009558ED"/>
    <w:rsid w:val="009623A5"/>
    <w:rsid w:val="00962B32"/>
    <w:rsid w:val="00963BFA"/>
    <w:rsid w:val="00976527"/>
    <w:rsid w:val="00984C4C"/>
    <w:rsid w:val="00990701"/>
    <w:rsid w:val="009942A1"/>
    <w:rsid w:val="009A1F4F"/>
    <w:rsid w:val="009A369E"/>
    <w:rsid w:val="009B7112"/>
    <w:rsid w:val="009C0C7B"/>
    <w:rsid w:val="009C31AD"/>
    <w:rsid w:val="009C3CCF"/>
    <w:rsid w:val="009C46B2"/>
    <w:rsid w:val="009C54AF"/>
    <w:rsid w:val="009D0154"/>
    <w:rsid w:val="009D7BE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1451"/>
    <w:rsid w:val="00A64191"/>
    <w:rsid w:val="00A646E6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47E04"/>
    <w:rsid w:val="00B5331A"/>
    <w:rsid w:val="00B670CF"/>
    <w:rsid w:val="00B77473"/>
    <w:rsid w:val="00B77F11"/>
    <w:rsid w:val="00B8473C"/>
    <w:rsid w:val="00B84AD5"/>
    <w:rsid w:val="00B856EC"/>
    <w:rsid w:val="00B8635A"/>
    <w:rsid w:val="00B86D05"/>
    <w:rsid w:val="00B918D1"/>
    <w:rsid w:val="00BA38CC"/>
    <w:rsid w:val="00BA3D95"/>
    <w:rsid w:val="00BA4A25"/>
    <w:rsid w:val="00BA5B20"/>
    <w:rsid w:val="00BB7852"/>
    <w:rsid w:val="00BC0F50"/>
    <w:rsid w:val="00BC44C0"/>
    <w:rsid w:val="00BD7B49"/>
    <w:rsid w:val="00BE00DE"/>
    <w:rsid w:val="00BE0B30"/>
    <w:rsid w:val="00BE6399"/>
    <w:rsid w:val="00BE76C3"/>
    <w:rsid w:val="00BE799C"/>
    <w:rsid w:val="00BF3972"/>
    <w:rsid w:val="00C0101A"/>
    <w:rsid w:val="00C100E2"/>
    <w:rsid w:val="00C11B34"/>
    <w:rsid w:val="00C47A90"/>
    <w:rsid w:val="00C569A2"/>
    <w:rsid w:val="00C663DD"/>
    <w:rsid w:val="00C66892"/>
    <w:rsid w:val="00C80196"/>
    <w:rsid w:val="00C81B1F"/>
    <w:rsid w:val="00C8387E"/>
    <w:rsid w:val="00C903D2"/>
    <w:rsid w:val="00C90F1C"/>
    <w:rsid w:val="00CA1324"/>
    <w:rsid w:val="00CB25E6"/>
    <w:rsid w:val="00CB2DA3"/>
    <w:rsid w:val="00CB3217"/>
    <w:rsid w:val="00CC0725"/>
    <w:rsid w:val="00CC1410"/>
    <w:rsid w:val="00CC7C22"/>
    <w:rsid w:val="00CD1093"/>
    <w:rsid w:val="00CD5462"/>
    <w:rsid w:val="00CE4AF6"/>
    <w:rsid w:val="00CF3BD5"/>
    <w:rsid w:val="00CF4F70"/>
    <w:rsid w:val="00CF752B"/>
    <w:rsid w:val="00D009B2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0533"/>
    <w:rsid w:val="00DD3DA1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05481"/>
    <w:rsid w:val="00F156E6"/>
    <w:rsid w:val="00F16381"/>
    <w:rsid w:val="00F20C60"/>
    <w:rsid w:val="00F32F71"/>
    <w:rsid w:val="00F358DB"/>
    <w:rsid w:val="00F37DAB"/>
    <w:rsid w:val="00F40578"/>
    <w:rsid w:val="00F62F4F"/>
    <w:rsid w:val="00F664D4"/>
    <w:rsid w:val="00F67092"/>
    <w:rsid w:val="00F711F6"/>
    <w:rsid w:val="00F7392D"/>
    <w:rsid w:val="00F7556F"/>
    <w:rsid w:val="00F77C8D"/>
    <w:rsid w:val="00F842B3"/>
    <w:rsid w:val="00F85AF6"/>
    <w:rsid w:val="00F86145"/>
    <w:rsid w:val="00F87424"/>
    <w:rsid w:val="00F8749B"/>
    <w:rsid w:val="00F90904"/>
    <w:rsid w:val="00FA0EB8"/>
    <w:rsid w:val="00FB5B7E"/>
    <w:rsid w:val="00FC0DE2"/>
    <w:rsid w:val="00FC1923"/>
    <w:rsid w:val="00FC4B8C"/>
    <w:rsid w:val="00FE4CE2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7392D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png"/><Relationship Id="rId50" Type="http://schemas.openxmlformats.org/officeDocument/2006/relationships/image" Target="media/image22.png"/><Relationship Id="rId55" Type="http://schemas.openxmlformats.org/officeDocument/2006/relationships/image" Target="media/image27.png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3.png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image" Target="media/image25.png"/><Relationship Id="rId58" Type="http://schemas.openxmlformats.org/officeDocument/2006/relationships/image" Target="media/image29.png"/><Relationship Id="rId5" Type="http://schemas.openxmlformats.org/officeDocument/2006/relationships/webSettings" Target="webSettings.xml"/><Relationship Id="rId61" Type="http://schemas.microsoft.com/office/2007/relationships/hdphoto" Target="media/hdphoto2.wdp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png"/><Relationship Id="rId56" Type="http://schemas.openxmlformats.org/officeDocument/2006/relationships/image" Target="media/image28.png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4.png"/><Relationship Id="rId46" Type="http://schemas.openxmlformats.org/officeDocument/2006/relationships/oleObject" Target="embeddings/oleObject22.bin"/><Relationship Id="rId59" Type="http://schemas.microsoft.com/office/2007/relationships/hdphoto" Target="media/hdphoto1.wdp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image" Target="media/image26.png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1.png"/><Relationship Id="rId57" Type="http://schemas.openxmlformats.org/officeDocument/2006/relationships/oleObject" Target="embeddings/oleObject2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png"/><Relationship Id="rId52" Type="http://schemas.openxmlformats.org/officeDocument/2006/relationships/image" Target="media/image24.png"/><Relationship Id="rId60" Type="http://schemas.openxmlformats.org/officeDocument/2006/relationships/image" Target="media/image3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6B5D44-B205-4FAC-8013-D70B5F47AB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63</TotalTime>
  <Pages>3</Pages>
  <Words>1000</Words>
  <Characters>5703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57</cp:revision>
  <cp:lastPrinted>2024-09-04T16:02:00Z</cp:lastPrinted>
  <dcterms:created xsi:type="dcterms:W3CDTF">2020-05-21T12:14:00Z</dcterms:created>
  <dcterms:modified xsi:type="dcterms:W3CDTF">2024-09-18T1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